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52BB5D" w14:textId="6E9B8727" w:rsidR="0072301D" w:rsidRDefault="00AA327B" w:rsidP="0072301D">
      <w:pPr>
        <w:tabs>
          <w:tab w:val="left" w:pos="0"/>
          <w:tab w:val="left" w:pos="426"/>
        </w:tabs>
        <w:ind w:left="-567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Arial" w:hAnsi="Arial"/>
          <w:noProof/>
          <w:sz w:val="24"/>
          <w:szCs w:val="24"/>
          <w:lang w:eastAsia="en-GB"/>
        </w:rPr>
        <w:pict w14:anchorId="0A094982"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2.3pt;margin-top:153pt;width:187.8pt;height:16.5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">
            <v:textbox inset=",0,,0">
              <w:txbxContent>
                <w:p w14:paraId="060EDAEE" w14:textId="5C530C0C" w:rsidR="00357C86" w:rsidRPr="00357C86" w:rsidRDefault="00357C86" w:rsidP="00357C86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57C86">
                    <w:rPr>
                      <w:rFonts w:ascii="Arial" w:hAnsi="Arial" w:cs="Arial"/>
                      <w:sz w:val="24"/>
                      <w:szCs w:val="24"/>
                    </w:rPr>
                    <w:t>Afternoon (Time: 45 minutes)</w:t>
                  </w:r>
                </w:p>
              </w:txbxContent>
            </v:textbox>
          </v:shape>
        </w:pict>
      </w:r>
      <w:r>
        <w:rPr>
          <w:noProof/>
          <w:lang w:eastAsia="en-GB"/>
        </w:rPr>
        <w:pict w14:anchorId="0A094982">
          <v:shape id="_x0000_s1035" type="#_x0000_t202" style="position:absolute;left:0;text-align:left;margin-left:21.7pt;margin-top:114.5pt;width:304.8pt;height:27.5pt;z-index:25165824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">
            <v:textbox inset=",0,,0">
              <w:txbxContent>
                <w:p w14:paraId="51F15CD9" w14:textId="32AE205C" w:rsidR="00357C86" w:rsidRPr="00357C86" w:rsidRDefault="00357C86" w:rsidP="00357C86">
                  <w:pPr>
                    <w:spacing w:after="0" w:line="240" w:lineRule="auto"/>
                    <w:rPr>
                      <w:rFonts w:ascii="Arial Black" w:hAnsi="Arial Black"/>
                      <w:sz w:val="32"/>
                      <w:szCs w:val="32"/>
                    </w:rPr>
                  </w:pPr>
                  <w:r w:rsidRPr="00357C86">
                    <w:rPr>
                      <w:rFonts w:ascii="Arial Black" w:hAnsi="Arial Black"/>
                      <w:sz w:val="32"/>
                      <w:szCs w:val="32"/>
                    </w:rPr>
                    <w:t>Thursday 30</w:t>
                  </w:r>
                  <w:r w:rsidRPr="00357C86">
                    <w:rPr>
                      <w:rFonts w:ascii="Arial Black" w:hAnsi="Arial Black"/>
                      <w:sz w:val="32"/>
                      <w:szCs w:val="32"/>
                      <w:vertAlign w:val="superscript"/>
                    </w:rPr>
                    <w:t xml:space="preserve"> </w:t>
                  </w:r>
                  <w:r w:rsidRPr="00357C86">
                    <w:rPr>
                      <w:rFonts w:ascii="Arial Black" w:hAnsi="Arial Black"/>
                      <w:sz w:val="32"/>
                      <w:szCs w:val="32"/>
                    </w:rPr>
                    <w:t>March 2023</w:t>
                  </w:r>
                </w:p>
              </w:txbxContent>
            </v:textbox>
          </v:shape>
        </w:pict>
      </w:r>
      <w:r>
        <w:rPr>
          <w:noProof/>
          <w:lang w:eastAsia="en-GB"/>
        </w:rPr>
        <w:pict w14:anchorId="0A094982">
          <v:shape id="_x0000_s1034" type="#_x0000_t202" style="position:absolute;left:0;text-align:left;margin-left:309.25pt;margin-top:153pt;width:96.8pt;height:16.5pt;z-index:25165721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">
            <v:textbox inset=",0,,0">
              <w:txbxContent>
                <w:p w14:paraId="7AFBFA9B" w14:textId="77777777" w:rsidR="001D007B" w:rsidRPr="001D007B" w:rsidRDefault="001D007B" w:rsidP="00357C86">
                  <w:pPr>
                    <w:spacing w:after="0" w:line="240" w:lineRule="auto"/>
                    <w:rPr>
                      <w:rFonts w:ascii="Arial Black" w:hAnsi="Arial Black"/>
                      <w:sz w:val="20"/>
                      <w:szCs w:val="20"/>
                    </w:rPr>
                  </w:pPr>
                  <w:r w:rsidRPr="001D007B">
                    <w:rPr>
                      <w:rFonts w:ascii="Arial Black" w:hAnsi="Arial Black"/>
                      <w:sz w:val="20"/>
                      <w:szCs w:val="20"/>
                    </w:rPr>
                    <w:t>Paper 1F-2F</w:t>
                  </w:r>
                </w:p>
              </w:txbxContent>
            </v:textbox>
          </v:shape>
        </w:pict>
      </w:r>
      <w:r>
        <w:rPr>
          <w:noProof/>
        </w:rPr>
        <w:pict w14:anchorId="0A094982">
          <v:shape id="Text Box 2" o:spid="_x0000_s1033" type="#_x0000_t202" style="position:absolute;left:0;text-align:left;margin-left:21pt;margin-top:208.5pt;width:188.15pt;height:49.5pt;z-index:251656192;visibility:visible;mso-wrap-style:square;mso-width-percent:400;mso-wrap-distance-left:9pt;mso-wrap-distance-top:3.6pt;mso-wrap-distance-right:9pt;mso-wrap-distance-bottom:3.6pt;mso-position-horizontal-relative:text;mso-position-vertical-relative:text;mso-width-percent:400;mso-width-relative:margin;mso-height-relative:margin;v-text-anchor:top">
            <v:textbox>
              <w:txbxContent>
                <w:p w14:paraId="3E347546" w14:textId="72A20587" w:rsidR="001D007B" w:rsidRPr="001D007B" w:rsidRDefault="001D007B">
                  <w:pPr>
                    <w:rPr>
                      <w:rFonts w:ascii="Arial Black" w:hAnsi="Arial Black"/>
                      <w:sz w:val="24"/>
                      <w:szCs w:val="24"/>
                    </w:rPr>
                  </w:pPr>
                  <w:r w:rsidRPr="001D007B">
                    <w:rPr>
                      <w:rFonts w:ascii="Arial Black" w:hAnsi="Arial Black"/>
                      <w:sz w:val="24"/>
                      <w:szCs w:val="24"/>
                    </w:rPr>
                    <w:t>Paper 1F-2F</w:t>
                  </w:r>
                </w:p>
                <w:p w14:paraId="3662429B" w14:textId="4CBB0859" w:rsidR="001D007B" w:rsidRPr="001D007B" w:rsidRDefault="001D007B">
                  <w:pPr>
                    <w:rPr>
                      <w:rFonts w:ascii="Arial Black" w:hAnsi="Arial Black"/>
                      <w:sz w:val="24"/>
                      <w:szCs w:val="24"/>
                    </w:rPr>
                  </w:pPr>
                  <w:r w:rsidRPr="001D007B">
                    <w:rPr>
                      <w:rFonts w:ascii="Arial Black" w:hAnsi="Arial Black"/>
                      <w:sz w:val="24"/>
                      <w:szCs w:val="24"/>
                    </w:rPr>
                    <w:t>L53 March 2023 Test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pict w14:anchorId="6B31D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95pt;height:330.75pt">
            <v:imagedata r:id="rId11" o:title=""/>
          </v:shape>
        </w:pict>
      </w:r>
    </w:p>
    <w:p w14:paraId="76EAC2A9" w14:textId="77777777" w:rsidR="0072301D" w:rsidRPr="00447E03" w:rsidRDefault="0072301D" w:rsidP="0072301D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/>
          <w:b/>
          <w:sz w:val="24"/>
          <w:szCs w:val="24"/>
        </w:rPr>
      </w:pPr>
      <w:r w:rsidRPr="00447E03">
        <w:rPr>
          <w:rFonts w:ascii="Arial" w:hAnsi="Arial"/>
          <w:b/>
          <w:sz w:val="24"/>
          <w:szCs w:val="24"/>
        </w:rPr>
        <w:t>Instructions</w:t>
      </w:r>
    </w:p>
    <w:p w14:paraId="273AD28B" w14:textId="683A67F5" w:rsidR="0072301D" w:rsidRPr="00447E03" w:rsidRDefault="0072301D" w:rsidP="0072301D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 xml:space="preserve">Use </w:t>
      </w:r>
      <w:r w:rsidRPr="00447E03">
        <w:rPr>
          <w:rFonts w:ascii="Arial" w:hAnsi="Arial"/>
          <w:b/>
          <w:sz w:val="24"/>
          <w:szCs w:val="24"/>
        </w:rPr>
        <w:t>black</w:t>
      </w:r>
      <w:r w:rsidRPr="00447E03">
        <w:rPr>
          <w:rFonts w:ascii="Arial" w:hAnsi="Arial"/>
          <w:sz w:val="24"/>
          <w:szCs w:val="24"/>
        </w:rPr>
        <w:t xml:space="preserve"> ink or ball-point pen.</w:t>
      </w:r>
    </w:p>
    <w:p w14:paraId="16ABEFCC" w14:textId="77777777" w:rsidR="0072301D" w:rsidRDefault="0072301D" w:rsidP="0072301D">
      <w:pPr>
        <w:numPr>
          <w:ilvl w:val="1"/>
          <w:numId w:val="10"/>
        </w:numPr>
        <w:tabs>
          <w:tab w:val="left" w:pos="0"/>
          <w:tab w:val="left" w:pos="426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b/>
          <w:sz w:val="24"/>
          <w:szCs w:val="24"/>
        </w:rPr>
        <w:t>Fill in the boxes</w:t>
      </w:r>
      <w:r w:rsidRPr="00447E03">
        <w:rPr>
          <w:rFonts w:ascii="Arial" w:hAnsi="Arial"/>
          <w:sz w:val="24"/>
          <w:szCs w:val="24"/>
        </w:rPr>
        <w:t xml:space="preserve"> at the top of this page with your name,</w:t>
      </w:r>
    </w:p>
    <w:p w14:paraId="5D1B1BA8" w14:textId="77777777" w:rsidR="0072301D" w:rsidRPr="00447E03" w:rsidRDefault="0072301D" w:rsidP="0072301D">
      <w:pPr>
        <w:tabs>
          <w:tab w:val="left" w:pos="0"/>
          <w:tab w:val="left" w:pos="426"/>
        </w:tabs>
        <w:spacing w:after="0" w:line="240" w:lineRule="auto"/>
        <w:rPr>
          <w:rFonts w:ascii="Arial" w:hAnsi="Arial"/>
          <w:sz w:val="24"/>
          <w:szCs w:val="24"/>
        </w:rPr>
      </w:pPr>
      <w:r>
        <w:rPr>
          <w:rFonts w:ascii="Arial" w:hAnsi="Arial"/>
          <w:b/>
          <w:sz w:val="24"/>
          <w:szCs w:val="24"/>
        </w:rPr>
        <w:tab/>
      </w:r>
      <w:r w:rsidRPr="00447E03">
        <w:rPr>
          <w:rFonts w:ascii="Arial" w:hAnsi="Arial"/>
          <w:sz w:val="24"/>
          <w:szCs w:val="24"/>
        </w:rPr>
        <w:t>centre number and candidate number.</w:t>
      </w:r>
    </w:p>
    <w:p w14:paraId="7400DEDC" w14:textId="77777777" w:rsidR="0072301D" w:rsidRPr="00447E03" w:rsidRDefault="0072301D" w:rsidP="0072301D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 xml:space="preserve">Answer </w:t>
      </w:r>
      <w:r w:rsidRPr="00447E03">
        <w:rPr>
          <w:rFonts w:ascii="Arial" w:hAnsi="Arial"/>
          <w:b/>
          <w:sz w:val="24"/>
          <w:szCs w:val="24"/>
        </w:rPr>
        <w:t>all</w:t>
      </w:r>
      <w:r w:rsidRPr="00447E03">
        <w:rPr>
          <w:rFonts w:ascii="Arial" w:hAnsi="Arial"/>
          <w:sz w:val="24"/>
          <w:szCs w:val="24"/>
        </w:rPr>
        <w:t xml:space="preserve"> questions.</w:t>
      </w:r>
    </w:p>
    <w:p w14:paraId="60728E2A" w14:textId="77777777" w:rsidR="0072301D" w:rsidRPr="00447E03" w:rsidRDefault="0072301D" w:rsidP="0072301D">
      <w:pPr>
        <w:numPr>
          <w:ilvl w:val="0"/>
          <w:numId w:val="1"/>
        </w:numPr>
        <w:tabs>
          <w:tab w:val="left" w:pos="0"/>
          <w:tab w:val="left" w:pos="426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>Without sufficient working, correct answers may be awarded no marks.</w:t>
      </w:r>
    </w:p>
    <w:p w14:paraId="25C4BEFF" w14:textId="09A0202B" w:rsidR="0072301D" w:rsidRPr="00447E03" w:rsidRDefault="0072301D" w:rsidP="0072301D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>Answer the questions in the spaces provided</w:t>
      </w:r>
      <w:r w:rsidRPr="00447E03">
        <w:rPr>
          <w:rFonts w:ascii="Arial" w:hAnsi="Arial"/>
          <w:sz w:val="24"/>
          <w:szCs w:val="24"/>
        </w:rPr>
        <w:br/>
      </w:r>
      <w:r>
        <w:rPr>
          <w:rFonts w:ascii="Arial" w:hAnsi="Arial"/>
          <w:i/>
          <w:sz w:val="24"/>
          <w:szCs w:val="24"/>
        </w:rPr>
        <w:tab/>
      </w:r>
      <w:r w:rsidRPr="00447E03">
        <w:rPr>
          <w:rFonts w:ascii="Arial" w:hAnsi="Arial"/>
          <w:i/>
          <w:sz w:val="24"/>
          <w:szCs w:val="24"/>
        </w:rPr>
        <w:t>– there may be more space than you need.</w:t>
      </w:r>
      <w:r w:rsidRPr="00447E03">
        <w:rPr>
          <w:rFonts w:ascii="Arial" w:hAnsi="Arial"/>
          <w:sz w:val="24"/>
          <w:szCs w:val="24"/>
        </w:rPr>
        <w:t xml:space="preserve"> </w:t>
      </w:r>
    </w:p>
    <w:p w14:paraId="07DFF908" w14:textId="77777777" w:rsidR="0072301D" w:rsidRPr="00447E03" w:rsidRDefault="0072301D" w:rsidP="0072301D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b/>
          <w:sz w:val="24"/>
          <w:szCs w:val="24"/>
        </w:rPr>
      </w:pPr>
      <w:r w:rsidRPr="00447E03">
        <w:rPr>
          <w:rFonts w:ascii="Arial" w:hAnsi="Arial"/>
          <w:b/>
          <w:sz w:val="24"/>
          <w:szCs w:val="24"/>
        </w:rPr>
        <w:t>Calculators may be used.</w:t>
      </w:r>
    </w:p>
    <w:p w14:paraId="36616AD1" w14:textId="2CC162FF" w:rsidR="0072301D" w:rsidRDefault="0072301D" w:rsidP="0072301D">
      <w:pPr>
        <w:numPr>
          <w:ilvl w:val="0"/>
          <w:numId w:val="1"/>
        </w:numPr>
        <w:tabs>
          <w:tab w:val="left" w:pos="0"/>
          <w:tab w:val="left" w:pos="426"/>
        </w:tabs>
        <w:spacing w:after="0" w:line="240" w:lineRule="auto"/>
        <w:ind w:left="0" w:firstLine="0"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 xml:space="preserve">You must </w:t>
      </w:r>
      <w:r w:rsidRPr="00447E03">
        <w:rPr>
          <w:rFonts w:ascii="Arial" w:hAnsi="Arial"/>
          <w:b/>
          <w:sz w:val="24"/>
          <w:szCs w:val="24"/>
        </w:rPr>
        <w:t>NOT</w:t>
      </w:r>
      <w:r w:rsidRPr="00447E03">
        <w:rPr>
          <w:rFonts w:ascii="Arial" w:hAnsi="Arial"/>
          <w:sz w:val="24"/>
          <w:szCs w:val="24"/>
        </w:rPr>
        <w:t xml:space="preserve"> write anything on the formulae page.</w:t>
      </w:r>
    </w:p>
    <w:p w14:paraId="524BB5A2" w14:textId="77777777" w:rsidR="0072301D" w:rsidRPr="00447E03" w:rsidRDefault="0072301D" w:rsidP="0072301D">
      <w:pPr>
        <w:tabs>
          <w:tab w:val="left" w:pos="0"/>
          <w:tab w:val="left" w:pos="426"/>
        </w:tabs>
        <w:spacing w:after="0" w:line="240" w:lineRule="auto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 w:rsidRPr="00447E03">
        <w:rPr>
          <w:rFonts w:ascii="Arial" w:hAnsi="Arial"/>
          <w:sz w:val="24"/>
          <w:szCs w:val="24"/>
        </w:rPr>
        <w:t>Anything you write on the formulae page will gain NO credit.</w:t>
      </w:r>
    </w:p>
    <w:p w14:paraId="3D83DC4C" w14:textId="453A2771" w:rsidR="0072301D" w:rsidRPr="00447E03" w:rsidRDefault="0072301D" w:rsidP="0072301D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/>
          <w:b/>
          <w:sz w:val="24"/>
          <w:szCs w:val="24"/>
        </w:rPr>
      </w:pPr>
      <w:r w:rsidRPr="00447E03">
        <w:rPr>
          <w:rFonts w:ascii="Arial" w:hAnsi="Arial"/>
          <w:b/>
          <w:sz w:val="24"/>
          <w:szCs w:val="24"/>
        </w:rPr>
        <w:t>Information</w:t>
      </w:r>
    </w:p>
    <w:p w14:paraId="06A71E4A" w14:textId="6307E4C1" w:rsidR="0072301D" w:rsidRPr="00447E03" w:rsidRDefault="00AA327B" w:rsidP="0072301D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  <w:lang w:eastAsia="en-GB"/>
        </w:rPr>
        <w:pict w14:anchorId="0A094982">
          <v:shape id="_x0000_s1037" type="#_x0000_t202" style="position:absolute;left:0;text-align:left;margin-left:188.75pt;margin-top:2.6pt;width:32.25pt;height:11.5pt;z-index:251660288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">
            <v:textbox inset="0,0,,0">
              <w:txbxContent>
                <w:p w14:paraId="2BD7192A" w14:textId="32D5664D" w:rsidR="00357C86" w:rsidRPr="00357C86" w:rsidRDefault="00357C86" w:rsidP="00357C86">
                  <w:pPr>
                    <w:spacing w:after="0" w:line="24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4</w:t>
                  </w:r>
                  <w:r w:rsidR="00932A1A">
                    <w:rPr>
                      <w:rFonts w:ascii="Arial" w:hAnsi="Arial" w:cs="Arial"/>
                      <w:sz w:val="20"/>
                      <w:szCs w:val="20"/>
                    </w:rPr>
                    <w:t>4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 w:rsidR="0072301D" w:rsidRPr="00447E03">
        <w:rPr>
          <w:rFonts w:ascii="Arial" w:hAnsi="Arial"/>
          <w:sz w:val="24"/>
          <w:szCs w:val="24"/>
        </w:rPr>
        <w:t>The total mark for this paper is 100.</w:t>
      </w:r>
    </w:p>
    <w:p w14:paraId="5441A5B8" w14:textId="77777777" w:rsidR="0072301D" w:rsidRPr="00447E03" w:rsidRDefault="0072301D" w:rsidP="0072301D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 xml:space="preserve">The marks for </w:t>
      </w:r>
      <w:r w:rsidRPr="00447E03">
        <w:rPr>
          <w:rFonts w:ascii="Arial" w:hAnsi="Arial"/>
          <w:b/>
          <w:sz w:val="24"/>
          <w:szCs w:val="24"/>
        </w:rPr>
        <w:t>each</w:t>
      </w:r>
      <w:r w:rsidRPr="00447E03">
        <w:rPr>
          <w:rFonts w:ascii="Arial" w:hAnsi="Arial"/>
          <w:sz w:val="24"/>
          <w:szCs w:val="24"/>
        </w:rPr>
        <w:t xml:space="preserve"> question are shown in brackets</w:t>
      </w:r>
      <w:r w:rsidRPr="00447E03">
        <w:rPr>
          <w:rFonts w:ascii="Arial" w:hAnsi="Arial"/>
          <w:sz w:val="24"/>
          <w:szCs w:val="24"/>
        </w:rPr>
        <w:br/>
      </w:r>
      <w:r>
        <w:rPr>
          <w:rFonts w:ascii="Arial" w:hAnsi="Arial"/>
          <w:i/>
          <w:sz w:val="24"/>
          <w:szCs w:val="24"/>
        </w:rPr>
        <w:tab/>
      </w:r>
      <w:r w:rsidRPr="00447E03">
        <w:rPr>
          <w:rFonts w:ascii="Arial" w:hAnsi="Arial"/>
          <w:i/>
          <w:sz w:val="24"/>
          <w:szCs w:val="24"/>
        </w:rPr>
        <w:t>– use this as a guide as to how much time to spend on each question.</w:t>
      </w:r>
    </w:p>
    <w:p w14:paraId="757F5D74" w14:textId="77777777" w:rsidR="0072301D" w:rsidRPr="00447E03" w:rsidRDefault="0072301D" w:rsidP="0072301D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/>
          <w:b/>
          <w:sz w:val="24"/>
          <w:szCs w:val="24"/>
        </w:rPr>
      </w:pPr>
      <w:r w:rsidRPr="00447E03">
        <w:rPr>
          <w:rFonts w:ascii="Arial" w:hAnsi="Arial"/>
          <w:b/>
          <w:sz w:val="24"/>
          <w:szCs w:val="24"/>
        </w:rPr>
        <w:t>Advice</w:t>
      </w:r>
    </w:p>
    <w:p w14:paraId="323134A3" w14:textId="77777777" w:rsidR="0072301D" w:rsidRPr="00447E03" w:rsidRDefault="0072301D" w:rsidP="0072301D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/>
          <w:sz w:val="24"/>
          <w:szCs w:val="24"/>
        </w:rPr>
      </w:pPr>
      <w:r w:rsidRPr="00447E03">
        <w:rPr>
          <w:rFonts w:ascii="Arial" w:hAnsi="Arial"/>
          <w:sz w:val="24"/>
          <w:szCs w:val="24"/>
        </w:rPr>
        <w:t>Read each question carefully before you start to answer it.</w:t>
      </w:r>
    </w:p>
    <w:p w14:paraId="24BD10AE" w14:textId="0CA8457A" w:rsidR="0072301D" w:rsidRPr="00717062" w:rsidRDefault="0072301D" w:rsidP="00B141D1">
      <w:pPr>
        <w:numPr>
          <w:ilvl w:val="0"/>
          <w:numId w:val="4"/>
        </w:num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7E03">
        <w:rPr>
          <w:rFonts w:ascii="Arial" w:hAnsi="Arial"/>
          <w:sz w:val="24"/>
          <w:szCs w:val="24"/>
        </w:rPr>
        <w:t>Check your answers if you have time at the end.</w:t>
      </w:r>
      <w:r w:rsidR="004204C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B9339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pict w14:anchorId="71F4137C">
          <v:shape id="_x0000_i1026" type="#_x0000_t75" style="width:473.35pt;height:680.45pt">
            <v:imagedata r:id="rId12" o:title=""/>
          </v:shape>
        </w:pict>
      </w:r>
    </w:p>
    <w:p w14:paraId="0435B749" w14:textId="2E043EAD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BC5175B" w14:textId="77777777" w:rsidR="00B268D0" w:rsidRPr="00C2394A" w:rsidRDefault="00B268D0" w:rsidP="00760E0D">
      <w:pPr>
        <w:tabs>
          <w:tab w:val="left" w:pos="426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Answer ALL TWENTY questions.</w:t>
      </w:r>
    </w:p>
    <w:p w14:paraId="731DBB7F" w14:textId="77777777" w:rsidR="00B268D0" w:rsidRPr="00C2394A" w:rsidRDefault="00B268D0" w:rsidP="00760E0D">
      <w:pPr>
        <w:tabs>
          <w:tab w:val="left" w:pos="426"/>
        </w:tabs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Write your answers in the spaces provided.</w:t>
      </w:r>
    </w:p>
    <w:p w14:paraId="56AEF53D" w14:textId="77777777" w:rsidR="00B268D0" w:rsidRDefault="00B268D0" w:rsidP="00760E0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You must write down all the stages in your working.</w:t>
      </w:r>
    </w:p>
    <w:p w14:paraId="110319FA" w14:textId="77777777" w:rsidR="00760E0D" w:rsidRDefault="00760E0D" w:rsidP="00760E0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08461D" w14:textId="358F4CC2" w:rsidR="00760E0D" w:rsidRPr="00C2394A" w:rsidRDefault="00760E0D" w:rsidP="00760E0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C2702A" w14:textId="73A95F97" w:rsidR="00932A1A" w:rsidRPr="00932A1A" w:rsidRDefault="00932A1A" w:rsidP="003674F9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 w:rsidRPr="00932A1A"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t>Question 1</w:t>
      </w:r>
    </w:p>
    <w:p w14:paraId="2155CD15" w14:textId="77777777" w:rsidR="00932A1A" w:rsidRDefault="00932A1A" w:rsidP="003674F9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E5C576" w14:textId="31A6829A" w:rsidR="00B268D0" w:rsidRPr="00C2394A" w:rsidRDefault="00B268D0" w:rsidP="003674F9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="00B141D1" w:rsidRPr="00B141D1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B141D1" w:rsidRPr="00B141D1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="003674F9">
        <w:rPr>
          <w:rFonts w:ascii="Times New Roman" w:hAnsi="Times New Roman"/>
          <w:sz w:val="24"/>
          <w:szCs w:val="24"/>
          <w:lang w:eastAsia="en-GB"/>
        </w:rPr>
        <w:t>Simplify</w:t>
      </w:r>
      <w:r w:rsidR="003674F9"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2394A">
        <w:rPr>
          <w:rFonts w:ascii="Times New Roman" w:hAnsi="Times New Roman"/>
          <w:sz w:val="24"/>
          <w:szCs w:val="24"/>
          <w:lang w:eastAsia="en-GB"/>
        </w:rPr>
        <w:t>– 3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C2394A">
        <w:rPr>
          <w:rFonts w:ascii="Times New Roman" w:hAnsi="Times New Roman"/>
          <w:sz w:val="24"/>
          <w:szCs w:val="24"/>
          <w:lang w:eastAsia="en-GB"/>
        </w:rPr>
        <w:t>+ 4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2394A">
        <w:rPr>
          <w:rFonts w:ascii="Times New Roman" w:hAnsi="Times New Roman"/>
          <w:sz w:val="24"/>
          <w:szCs w:val="24"/>
          <w:lang w:eastAsia="en-GB"/>
        </w:rPr>
        <w:t>– 7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14:paraId="6FD5003A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76B265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A6BA50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465EF0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B4E8CA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5371CA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411524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D50037" w14:textId="22604FCB" w:rsidR="00B268D0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0675F44F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62A2242" w14:textId="61F52E18" w:rsidR="00B268D0" w:rsidRPr="00C2394A" w:rsidRDefault="00B141D1" w:rsidP="003674F9">
      <w:pPr>
        <w:tabs>
          <w:tab w:val="left" w:pos="426"/>
          <w:tab w:val="left" w:pos="1734"/>
          <w:tab w:val="left" w:pos="256"/>
          <w:tab w:val="left" w:pos="2694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3674F9">
        <w:rPr>
          <w:rFonts w:ascii="Times New Roman" w:hAnsi="Times New Roman"/>
          <w:sz w:val="24"/>
          <w:szCs w:val="24"/>
          <w:lang w:eastAsia="en-GB"/>
        </w:rPr>
        <w:t>Expand and simplify</w:t>
      </w:r>
      <w:r w:rsidR="003674F9">
        <w:rPr>
          <w:rFonts w:ascii="Times New Roman" w:hAnsi="Times New Roman"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5</w:t>
      </w: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4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+ 3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3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– 1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</w:p>
    <w:p w14:paraId="49714614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9A50D9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1C57AB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5C15DB" w14:textId="38C9BF46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BF717C" w14:textId="53119F49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7196B5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AF96D6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3A7DF5" w14:textId="77777777" w:rsidR="00B268D0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0DFF27A1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09FF647" w14:textId="77777777" w:rsidR="00B268D0" w:rsidRPr="00C2394A" w:rsidRDefault="00B141D1" w:rsidP="003674F9">
      <w:pPr>
        <w:tabs>
          <w:tab w:val="left" w:pos="426"/>
          <w:tab w:val="left" w:pos="1734"/>
          <w:tab w:val="left" w:pos="256"/>
          <w:tab w:val="left" w:pos="1985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3674F9">
        <w:rPr>
          <w:rFonts w:ascii="Times New Roman" w:hAnsi="Times New Roman"/>
          <w:sz w:val="24"/>
          <w:szCs w:val="24"/>
          <w:lang w:eastAsia="en-GB"/>
        </w:rPr>
        <w:t>Factorise fully</w:t>
      </w:r>
      <w:r w:rsidR="003674F9">
        <w:rPr>
          <w:rFonts w:ascii="Times New Roman" w:hAnsi="Times New Roman"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4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+ 6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>pq</w:t>
      </w:r>
    </w:p>
    <w:p w14:paraId="63B7AA67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111C7E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7ED6E7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07408D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441286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878C73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23F5AA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944516" w14:textId="77777777" w:rsidR="00767AF6" w:rsidRDefault="00767AF6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2B3E07" w14:textId="77777777" w:rsidR="00CA68A3" w:rsidRDefault="00CA68A3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F74EA3" w14:textId="77777777" w:rsidR="00B268D0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6A90909D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708C93A" w14:textId="77777777" w:rsidR="0097758C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8 is 6 </w:t>
      </w:r>
      <w:r w:rsidR="0097758C" w:rsidRPr="00C2394A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71C8904" w14:textId="77777777" w:rsidR="0097758C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5CC13B37" w14:textId="77777777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A7B75F" w14:textId="28E18463" w:rsidR="00932A1A" w:rsidRDefault="003674F9" w:rsidP="003674F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932A1A"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2</w:t>
      </w:r>
    </w:p>
    <w:p w14:paraId="6EA098DD" w14:textId="77777777" w:rsidR="00932A1A" w:rsidRDefault="00932A1A" w:rsidP="003674F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0981DF" w14:textId="7A0B678A" w:rsidR="00B268D0" w:rsidRPr="00C2394A" w:rsidRDefault="00B268D0" w:rsidP="003674F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AE720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C2394A">
        <w:rPr>
          <w:rFonts w:ascii="Times New Roman" w:hAnsi="Times New Roman"/>
          <w:sz w:val="24"/>
          <w:szCs w:val="24"/>
          <w:lang w:eastAsia="en-GB"/>
        </w:rPr>
        <w:t>= 6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C2394A">
        <w:rPr>
          <w:rFonts w:ascii="Times New Roman" w:hAnsi="Times New Roman"/>
          <w:sz w:val="24"/>
          <w:szCs w:val="24"/>
          <w:lang w:eastAsia="en-GB"/>
        </w:rPr>
        <w:t>– 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u</w:t>
      </w:r>
    </w:p>
    <w:p w14:paraId="13C84080" w14:textId="77777777" w:rsidR="00B268D0" w:rsidRPr="00C2394A" w:rsidRDefault="00B141D1" w:rsidP="00B141D1">
      <w:pPr>
        <w:tabs>
          <w:tab w:val="left" w:pos="426"/>
          <w:tab w:val="left" w:pos="1734"/>
          <w:tab w:val="left" w:pos="256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= 3 and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= –5</w:t>
      </w:r>
    </w:p>
    <w:p w14:paraId="045F24FA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11A4052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72257C9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B8EBD97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E0C4890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84875C9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EDB5FB4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0F38BBB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A444AD7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8F80602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E0B1D6B" w14:textId="77777777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97758C"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7B746F87" w14:textId="77777777" w:rsidR="00B268D0" w:rsidRDefault="00B141D1" w:rsidP="003674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CE79032" w14:textId="77777777" w:rsidR="003674F9" w:rsidRPr="00C2394A" w:rsidRDefault="003674F9" w:rsidP="003674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939546" w14:textId="77777777" w:rsidR="00B268D0" w:rsidRPr="00C2394A" w:rsidRDefault="00B268D0" w:rsidP="003674F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2394A">
        <w:rPr>
          <w:rFonts w:ascii="Times New Roman" w:hAnsi="Times New Roman"/>
          <w:sz w:val="24"/>
          <w:szCs w:val="24"/>
          <w:lang w:eastAsia="en-GB"/>
        </w:rPr>
        <w:t>= 3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2394A">
        <w:rPr>
          <w:rFonts w:ascii="Times New Roman" w:hAnsi="Times New Roman"/>
          <w:sz w:val="24"/>
          <w:szCs w:val="24"/>
          <w:lang w:eastAsia="en-GB"/>
        </w:rPr>
        <w:t>+ 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14:paraId="2AD2605E" w14:textId="77777777" w:rsidR="00B268D0" w:rsidRPr="00C2394A" w:rsidRDefault="00B141D1" w:rsidP="00B141D1">
      <w:pPr>
        <w:tabs>
          <w:tab w:val="left" w:pos="426"/>
          <w:tab w:val="left" w:pos="1734"/>
          <w:tab w:val="left" w:pos="256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= 2 and 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= 5</w:t>
      </w:r>
    </w:p>
    <w:p w14:paraId="63C7C9FE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29CF8EF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B068C44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53FE353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F00B0BC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888DE02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5B9D808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5A17490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E0180FF" w14:textId="77777777" w:rsidR="005F6DEC" w:rsidRDefault="005F6DE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ABE7174" w14:textId="77777777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97758C"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27135F89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D44CFEE" w14:textId="77777777" w:rsidR="0097758C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9 is 4 </w:t>
      </w:r>
      <w:r w:rsidR="0097758C" w:rsidRPr="00C2394A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3E9AA0A" w14:textId="77777777" w:rsidR="0097758C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762D0D88" w14:textId="77777777" w:rsidR="0097758C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153A64" w14:textId="0ECAD0D1" w:rsidR="00932A1A" w:rsidRDefault="003674F9" w:rsidP="00AE720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932A1A"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3</w:t>
      </w:r>
    </w:p>
    <w:p w14:paraId="1A10BA61" w14:textId="77777777" w:rsidR="00932A1A" w:rsidRDefault="00932A1A" w:rsidP="00AE720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A02952" w14:textId="236DDB95" w:rsidR="00B268D0" w:rsidRDefault="00B268D0" w:rsidP="00AE720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AE720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On the grid, draw the graph of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2394A">
        <w:rPr>
          <w:rFonts w:ascii="Times New Roman" w:hAnsi="Times New Roman"/>
          <w:sz w:val="24"/>
          <w:szCs w:val="24"/>
          <w:lang w:eastAsia="en-GB"/>
        </w:rPr>
        <w:t>= 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– 3 for values of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2394A">
        <w:rPr>
          <w:rFonts w:ascii="Times New Roman" w:hAnsi="Times New Roman"/>
          <w:sz w:val="24"/>
          <w:szCs w:val="24"/>
          <w:lang w:eastAsia="en-GB"/>
        </w:rPr>
        <w:t>from –1 to 4</w:t>
      </w:r>
    </w:p>
    <w:p w14:paraId="495DDBE5" w14:textId="77777777" w:rsidR="009D79C2" w:rsidRDefault="009D79C2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C9C75E" w14:textId="77777777" w:rsidR="009D79C2" w:rsidRDefault="009D79C2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F23F8F" w14:textId="77777777" w:rsidR="00A53CA9" w:rsidRDefault="00A53CA9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7D25B2" w14:textId="77777777" w:rsidR="00A53CA9" w:rsidRDefault="00A53CA9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1BE1D9" w14:textId="77777777" w:rsidR="00A53CA9" w:rsidRDefault="00A53CA9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B426E9" w14:textId="77777777" w:rsidR="00A53CA9" w:rsidRDefault="00A53CA9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4593C1" w14:textId="77777777" w:rsidR="009D79C2" w:rsidRDefault="009D79C2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424E84" w14:textId="77777777" w:rsidR="009D79C2" w:rsidRDefault="009D79C2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CB2474" w14:textId="77777777" w:rsidR="009D79C2" w:rsidRPr="009D79C2" w:rsidRDefault="00B9339C" w:rsidP="009D79C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4B0BAEDB">
          <v:shape id="_x0000_i1027" type="#_x0000_t75" style="width:397.45pt;height:450.9pt">
            <v:imagedata r:id="rId13" o:title=""/>
          </v:shape>
        </w:pict>
      </w:r>
    </w:p>
    <w:p w14:paraId="67422B6A" w14:textId="77777777" w:rsidR="0097758C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2 is 3 </w:t>
      </w:r>
      <w:r w:rsidR="0097758C" w:rsidRPr="00C2394A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08860F7" w14:textId="77777777" w:rsidR="0097758C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3AFCCD4E" w14:textId="77777777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B99089" w14:textId="14EDEC72" w:rsidR="00932A1A" w:rsidRDefault="009D79C2" w:rsidP="009E6EBC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932A1A"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4</w:t>
      </w:r>
    </w:p>
    <w:p w14:paraId="617D09CD" w14:textId="77777777" w:rsidR="00932A1A" w:rsidRDefault="00932A1A" w:rsidP="009E6EBC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5D00A1" w14:textId="0AEA8A80" w:rsidR="00B268D0" w:rsidRPr="00C2394A" w:rsidRDefault="00B268D0" w:rsidP="009E6EBC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="00B141D1" w:rsidRPr="00B141D1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="00B141D1" w:rsidRPr="00B141D1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B141D1"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="009E6EBC">
        <w:rPr>
          <w:rFonts w:ascii="Times New Roman" w:hAnsi="Times New Roman"/>
          <w:sz w:val="24"/>
          <w:szCs w:val="24"/>
          <w:lang w:eastAsia="en-GB"/>
        </w:rPr>
        <w:t>Expand and simplify</w:t>
      </w:r>
      <w:r w:rsidR="009E6EBC">
        <w:rPr>
          <w:rFonts w:ascii="Times New Roman" w:hAnsi="Times New Roman"/>
          <w:sz w:val="24"/>
          <w:szCs w:val="24"/>
          <w:lang w:eastAsia="en-GB"/>
        </w:rPr>
        <w:tab/>
      </w:r>
      <w:r w:rsidR="00B141D1"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+ </w:t>
      </w:r>
      <w:proofErr w:type="gramStart"/>
      <w:r w:rsidRPr="00C2394A">
        <w:rPr>
          <w:rFonts w:ascii="Times New Roman" w:hAnsi="Times New Roman"/>
          <w:sz w:val="24"/>
          <w:szCs w:val="24"/>
          <w:lang w:eastAsia="en-GB"/>
        </w:rPr>
        <w:t>3</w:t>
      </w:r>
      <w:r w:rsidR="00B141D1" w:rsidRPr="00B141D1">
        <w:rPr>
          <w:rFonts w:ascii="Times New Roman" w:hAnsi="Times New Roman"/>
          <w:sz w:val="24"/>
          <w:szCs w:val="24"/>
          <w:lang w:eastAsia="en-GB"/>
        </w:rPr>
        <w:t>)(</w:t>
      </w:r>
      <w:proofErr w:type="gramEnd"/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2394A">
        <w:rPr>
          <w:rFonts w:ascii="Times New Roman" w:hAnsi="Times New Roman"/>
          <w:sz w:val="24"/>
          <w:szCs w:val="24"/>
          <w:lang w:eastAsia="en-GB"/>
        </w:rPr>
        <w:t>– 5</w:t>
      </w:r>
      <w:r w:rsidR="00B141D1" w:rsidRPr="00B141D1">
        <w:rPr>
          <w:rFonts w:ascii="Times New Roman" w:hAnsi="Times New Roman"/>
          <w:sz w:val="24"/>
          <w:szCs w:val="24"/>
          <w:lang w:eastAsia="en-GB"/>
        </w:rPr>
        <w:t>)</w:t>
      </w:r>
    </w:p>
    <w:p w14:paraId="7DEDEB6A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6D33ED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6DCCAA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5146C2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478BC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68B297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983315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EC7995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011183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0993E7" w14:textId="77777777" w:rsidR="00B268D0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387BB912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D77AB32" w14:textId="77777777" w:rsidR="00B268D0" w:rsidRPr="00C2394A" w:rsidRDefault="00B141D1" w:rsidP="0075235A">
      <w:pPr>
        <w:tabs>
          <w:tab w:val="left" w:pos="426"/>
          <w:tab w:val="left" w:pos="1134"/>
          <w:tab w:val="left" w:pos="1734"/>
          <w:tab w:val="left" w:pos="256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Solve</w:t>
      </w:r>
      <w:r w:rsidR="0075235A">
        <w:rPr>
          <w:rFonts w:ascii="Times New Roman" w:hAnsi="Times New Roman"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9E6EBC" w:rsidRPr="009E6EBC">
        <w:rPr>
          <w:rFonts w:ascii="Times New Roman" w:hAnsi="Times New Roman"/>
          <w:position w:val="-24"/>
          <w:sz w:val="24"/>
          <w:szCs w:val="24"/>
          <w:lang w:eastAsia="en-GB"/>
        </w:rPr>
        <w:object w:dxaOrig="680" w:dyaOrig="660" w14:anchorId="1A3FE18D">
          <v:shape id="_x0000_i1028" type="#_x0000_t75" style="width:33.85pt;height:33.15pt" o:ole="">
            <v:imagedata r:id="rId14" o:title=""/>
          </v:shape>
          <o:OLEObject Type="Embed" ProgID="Equation.DSMT4" ShapeID="_x0000_i1028" DrawAspect="Content" ObjectID="_1743415337" r:id="rId15"/>
        </w:object>
      </w:r>
    </w:p>
    <w:p w14:paraId="72EF9E30" w14:textId="77777777" w:rsidR="00B268D0" w:rsidRPr="00C2394A" w:rsidRDefault="00B268D0" w:rsidP="007523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14:paraId="6D948F8C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753CE4A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51DE464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6CFC5BE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BE1D5B4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1D01F67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851710E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76B2097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3CE4076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A8BAF27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BCB6588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502B746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43DB9FE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F151CA3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7F8917A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5F1BD54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5F90859" w14:textId="77777777" w:rsidR="00B268D0" w:rsidRPr="00C2394A" w:rsidRDefault="00B268D0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97758C"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0DC20717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796BF24" w14:textId="77777777" w:rsidR="00B268D0" w:rsidRPr="00C2394A" w:rsidRDefault="00B141D1" w:rsidP="0075235A">
      <w:pPr>
        <w:tabs>
          <w:tab w:val="left" w:pos="426"/>
          <w:tab w:val="left" w:pos="1134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Solve</w:t>
      </w:r>
      <w:r w:rsidR="0075235A">
        <w:rPr>
          <w:rFonts w:ascii="Times New Roman" w:hAnsi="Times New Roman"/>
          <w:sz w:val="24"/>
          <w:szCs w:val="24"/>
          <w:lang w:eastAsia="en-GB"/>
        </w:rPr>
        <w:tab/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B268D0" w:rsidRPr="0075235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="00B268D0"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– 18 = 0</w:t>
      </w:r>
    </w:p>
    <w:p w14:paraId="1D2FB45A" w14:textId="77777777" w:rsidR="00B268D0" w:rsidRPr="00C2394A" w:rsidRDefault="00B268D0" w:rsidP="0075235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14:paraId="4A26A63A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3EE7D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A10F12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CC0154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5BBA8D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106E31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95B37C" w14:textId="77777777" w:rsidR="00A12D9E" w:rsidRDefault="00A12D9E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13695F" w14:textId="77777777" w:rsidR="00B268D0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</w:t>
      </w:r>
      <w:r w:rsidR="00B268D0" w:rsidRPr="00C2394A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57BE4CBC" w14:textId="77777777" w:rsidR="00B268D0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A929F5D" w14:textId="77777777" w:rsidR="0097758C" w:rsidRPr="00C2394A" w:rsidRDefault="00B141D1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B268D0"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3 is 8 </w:t>
      </w:r>
      <w:r w:rsidR="0097758C" w:rsidRPr="00C2394A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5F88F2C" w14:textId="77777777" w:rsidR="0097758C" w:rsidRPr="00C2394A" w:rsidRDefault="0097758C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06948545" w14:textId="2769BA9E" w:rsidR="00932A1A" w:rsidRDefault="0075235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932A1A"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5</w:t>
      </w:r>
    </w:p>
    <w:p w14:paraId="50B0BDAF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ECBFCB" w14:textId="0AC94FDB" w:rsidR="00932A1A" w:rsidRPr="00C2394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Pr="00B141D1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Pr="00B141D1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4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2394A">
        <w:rPr>
          <w:rFonts w:ascii="Times New Roman" w:hAnsi="Times New Roman"/>
          <w:sz w:val="24"/>
          <w:szCs w:val="24"/>
          <w:lang w:eastAsia="en-GB"/>
        </w:rPr>
        <w:t>+ 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</w:p>
    <w:p w14:paraId="4F868764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04ED74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168217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1896513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EF776FF" w14:textId="77777777" w:rsidR="00932A1A" w:rsidRPr="00C2394A" w:rsidRDefault="00932A1A" w:rsidP="00932A1A">
      <w:pPr>
        <w:tabs>
          <w:tab w:val="left" w:pos="426"/>
          <w:tab w:val="left" w:pos="1418"/>
          <w:tab w:val="left" w:pos="1734"/>
          <w:tab w:val="left" w:pos="256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5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2394A">
        <w:rPr>
          <w:rFonts w:ascii="Times New Roman" w:hAnsi="Times New Roman"/>
          <w:sz w:val="24"/>
          <w:szCs w:val="24"/>
          <w:lang w:eastAsia="en-GB"/>
        </w:rPr>
        <w:t>× 7</w:t>
      </w:r>
    </w:p>
    <w:p w14:paraId="269D0076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277107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28024B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DECCEAF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0C20ECF" w14:textId="77777777" w:rsidR="00932A1A" w:rsidRPr="00C2394A" w:rsidRDefault="00932A1A" w:rsidP="00932A1A">
      <w:pPr>
        <w:tabs>
          <w:tab w:val="left" w:pos="426"/>
          <w:tab w:val="left" w:pos="1276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8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C2394A">
        <w:rPr>
          <w:rFonts w:ascii="Times New Roman" w:hAnsi="Times New Roman"/>
          <w:sz w:val="24"/>
          <w:szCs w:val="24"/>
          <w:lang w:eastAsia="en-GB"/>
        </w:rPr>
        <w:t>= 40</w:t>
      </w:r>
    </w:p>
    <w:p w14:paraId="2FBEB8CC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2C43A4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CFCCF21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C2394A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09A32DF6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426EB57" w14:textId="77777777" w:rsidR="00932A1A" w:rsidRPr="00C2394A" w:rsidRDefault="00932A1A" w:rsidP="00932A1A">
      <w:pPr>
        <w:tabs>
          <w:tab w:val="left" w:pos="426"/>
          <w:tab w:val="left" w:pos="1134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19 –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C2394A">
        <w:rPr>
          <w:rFonts w:ascii="Times New Roman" w:hAnsi="Times New Roman"/>
          <w:sz w:val="24"/>
          <w:szCs w:val="24"/>
          <w:lang w:eastAsia="en-GB"/>
        </w:rPr>
        <w:t>= 4</w:t>
      </w:r>
    </w:p>
    <w:p w14:paraId="741F528D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0AEE547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09ED0F4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C2394A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67C2D35D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83395DE" w14:textId="77777777" w:rsidR="00932A1A" w:rsidRPr="00C2394A" w:rsidRDefault="00932A1A" w:rsidP="00932A1A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Total for Question 4 is 4 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0297A5F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6FD0BA" w14:textId="5C4EE1B0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6</w:t>
      </w:r>
    </w:p>
    <w:p w14:paraId="3F5C8B0A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0A0FD7" w14:textId="2AA734CE" w:rsidR="00932A1A" w:rsidRPr="00C2394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The table shows the average monthly temperatures, in °C, for four months in London and</w:t>
      </w:r>
    </w:p>
    <w:p w14:paraId="5A0E9068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in Cairo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2"/>
        <w:gridCol w:w="1593"/>
        <w:gridCol w:w="1592"/>
        <w:gridCol w:w="1593"/>
        <w:gridCol w:w="1593"/>
      </w:tblGrid>
      <w:tr w:rsidR="00932A1A" w:rsidRPr="00C75105" w14:paraId="42FC1BEA" w14:textId="77777777" w:rsidTr="00980412">
        <w:trPr>
          <w:trHeight w:val="482"/>
          <w:jc w:val="center"/>
        </w:trPr>
        <w:tc>
          <w:tcPr>
            <w:tcW w:w="159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7BC6D5CC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593" w:type="dxa"/>
            <w:shd w:val="clear" w:color="auto" w:fill="auto"/>
            <w:vAlign w:val="center"/>
          </w:tcPr>
          <w:p w14:paraId="1604E228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January</w:t>
            </w:r>
          </w:p>
        </w:tc>
        <w:tc>
          <w:tcPr>
            <w:tcW w:w="1592" w:type="dxa"/>
            <w:shd w:val="clear" w:color="auto" w:fill="auto"/>
            <w:vAlign w:val="center"/>
          </w:tcPr>
          <w:p w14:paraId="5464D380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pril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3B12AD77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July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56959182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October</w:t>
            </w:r>
          </w:p>
        </w:tc>
      </w:tr>
      <w:tr w:rsidR="00932A1A" w:rsidRPr="00C75105" w14:paraId="64324AF4" w14:textId="77777777" w:rsidTr="00980412">
        <w:trPr>
          <w:trHeight w:val="482"/>
          <w:jc w:val="center"/>
        </w:trPr>
        <w:tc>
          <w:tcPr>
            <w:tcW w:w="1592" w:type="dxa"/>
            <w:shd w:val="clear" w:color="auto" w:fill="auto"/>
            <w:vAlign w:val="center"/>
          </w:tcPr>
          <w:p w14:paraId="5CC7CB3B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ondon (°C)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77CC6D7F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1592" w:type="dxa"/>
            <w:shd w:val="clear" w:color="auto" w:fill="auto"/>
            <w:vAlign w:val="center"/>
          </w:tcPr>
          <w:p w14:paraId="7891A3E2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064913F6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3C8F6569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</w:tr>
      <w:tr w:rsidR="00932A1A" w:rsidRPr="00C75105" w14:paraId="01391F73" w14:textId="77777777" w:rsidTr="00980412">
        <w:trPr>
          <w:trHeight w:val="482"/>
          <w:jc w:val="center"/>
        </w:trPr>
        <w:tc>
          <w:tcPr>
            <w:tcW w:w="1592" w:type="dxa"/>
            <w:shd w:val="clear" w:color="auto" w:fill="auto"/>
            <w:vAlign w:val="center"/>
          </w:tcPr>
          <w:p w14:paraId="78725C5C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airo (°C)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564E40F0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592" w:type="dxa"/>
            <w:shd w:val="clear" w:color="auto" w:fill="auto"/>
            <w:vAlign w:val="center"/>
          </w:tcPr>
          <w:p w14:paraId="131E196C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04C1FCBC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1593" w:type="dxa"/>
            <w:shd w:val="clear" w:color="auto" w:fill="auto"/>
            <w:vAlign w:val="center"/>
          </w:tcPr>
          <w:p w14:paraId="21096A20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75105">
              <w:rPr>
                <w:rFonts w:ascii="Times New Roman" w:hAnsi="Times New Roman"/>
                <w:sz w:val="24"/>
                <w:szCs w:val="24"/>
                <w:lang w:eastAsia="en-GB"/>
              </w:rPr>
              <w:t>23</w:t>
            </w:r>
          </w:p>
        </w:tc>
      </w:tr>
    </w:tbl>
    <w:p w14:paraId="07783FBE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B322202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Show this information by drawing a suitable diagram on the grid below.</w:t>
      </w:r>
    </w:p>
    <w:p w14:paraId="3D4F7EBB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DBD9F84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E9D695C" w14:textId="77777777" w:rsidR="00932A1A" w:rsidRDefault="00B9339C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pict w14:anchorId="05DF4295">
          <v:shape id="_x0000_i1029" type="#_x0000_t75" style="width:408.85pt;height:463.35pt">
            <v:imagedata r:id="rId16" o:title=""/>
          </v:shape>
        </w:pict>
      </w:r>
    </w:p>
    <w:p w14:paraId="57DFE987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Total for Question 5 is 4 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40ECA97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42486CC6" w14:textId="6A3B86E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7</w:t>
      </w:r>
    </w:p>
    <w:p w14:paraId="067EE7F0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287A2A" w14:textId="77777777" w:rsidR="00932A1A" w:rsidRPr="00C2394A" w:rsidRDefault="00932A1A" w:rsidP="00932A1A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 w:rsidRPr="00B141D1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Pr="00B141D1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bCs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5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2394A">
        <w:rPr>
          <w:rFonts w:ascii="Times New Roman" w:hAnsi="Times New Roman"/>
          <w:sz w:val="24"/>
          <w:szCs w:val="24"/>
          <w:lang w:eastAsia="en-GB"/>
        </w:rPr>
        <w:t>+ 7 = 24</w:t>
      </w:r>
    </w:p>
    <w:p w14:paraId="07E34CC4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604B4D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D99D047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0D81487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C9845B3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2394A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38B6C8E2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7454C4F" w14:textId="77777777" w:rsidR="00932A1A" w:rsidRPr="0051001F" w:rsidRDefault="00932A1A" w:rsidP="00932A1A">
      <w:pPr>
        <w:tabs>
          <w:tab w:val="left" w:pos="426"/>
          <w:tab w:val="left" w:pos="1734"/>
          <w:tab w:val="left" w:pos="256"/>
          <w:tab w:val="left" w:pos="2835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C2394A">
        <w:rPr>
          <w:rFonts w:ascii="Times New Roman" w:hAnsi="Times New Roman"/>
          <w:sz w:val="24"/>
          <w:szCs w:val="24"/>
          <w:lang w:eastAsia="en-GB"/>
        </w:rPr>
        <w:t>the subject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1001F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880" w:dyaOrig="660" w14:anchorId="4815ECC1">
          <v:shape id="_x0000_i1030" type="#_x0000_t75" style="width:44.2pt;height:33.15pt" o:ole="">
            <v:imagedata r:id="rId17" o:title=""/>
          </v:shape>
          <o:OLEObject Type="Embed" ProgID="Equation.DSMT4" ShapeID="_x0000_i1030" DrawAspect="Content" ObjectID="_1743415338" r:id="rId18"/>
        </w:object>
      </w:r>
    </w:p>
    <w:p w14:paraId="188D541C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06EBF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054E2F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952EC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30551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3D5A86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C6BA9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F1330E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40981E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18B6CD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029B2B6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AB9BA98" w14:textId="77777777" w:rsidR="00932A1A" w:rsidRPr="00C2394A" w:rsidRDefault="00932A1A" w:rsidP="00932A1A">
      <w:pPr>
        <w:tabs>
          <w:tab w:val="left" w:pos="426"/>
          <w:tab w:val="left" w:pos="256"/>
          <w:tab w:val="left" w:pos="1560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51001F">
        <w:rPr>
          <w:rFonts w:ascii="Times New Roman" w:hAnsi="Times New Roman"/>
          <w:sz w:val="24"/>
          <w:szCs w:val="24"/>
          <w:vertAlign w:val="superscript"/>
          <w:lang w:eastAsia="en-GB"/>
        </w:rPr>
        <w:t>8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 ÷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51001F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52384830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3633A6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685BD2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974C1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4E44FF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4B9F183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C72E044" w14:textId="77777777" w:rsidR="00932A1A" w:rsidRPr="00C2394A" w:rsidRDefault="00932A1A" w:rsidP="00932A1A">
      <w:pPr>
        <w:tabs>
          <w:tab w:val="left" w:pos="426"/>
          <w:tab w:val="left" w:pos="1560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935AB1">
        <w:rPr>
          <w:rFonts w:ascii="Times New Roman" w:hAnsi="Times New Roman"/>
          <w:sz w:val="24"/>
          <w:szCs w:val="24"/>
          <w:vertAlign w:val="superscript"/>
          <w:lang w:eastAsia="en-GB"/>
        </w:rPr>
        <w:t>0</w:t>
      </w:r>
    </w:p>
    <w:p w14:paraId="0E127AF4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03ABFE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EA28D0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2C58A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51D522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96A6AB8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28CFEDF" w14:textId="77777777" w:rsidR="00932A1A" w:rsidRPr="00C2394A" w:rsidRDefault="00932A1A" w:rsidP="00932A1A">
      <w:pPr>
        <w:tabs>
          <w:tab w:val="left" w:pos="426"/>
          <w:tab w:val="left" w:pos="1560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B141D1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implify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141D1">
        <w:rPr>
          <w:rFonts w:ascii="Times New Roman" w:hAnsi="Times New Roman"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sz w:val="24"/>
          <w:szCs w:val="24"/>
          <w:lang w:eastAsia="en-GB"/>
        </w:rPr>
        <w:t>3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35AB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935AB1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B141D1">
        <w:rPr>
          <w:rFonts w:ascii="Times New Roman" w:hAnsi="Times New Roman"/>
          <w:sz w:val="24"/>
          <w:szCs w:val="24"/>
          <w:lang w:eastAsia="en-GB"/>
        </w:rPr>
        <w:t>)</w:t>
      </w:r>
      <w:r w:rsidRPr="00935AB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761A6562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B05F8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4DC9C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42F4B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6ED3F2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C5D82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02704B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D9AA718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108FFE4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Total for Question 11 is 8 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14D7BD5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08B332E0" w14:textId="64B41E62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8</w:t>
      </w:r>
    </w:p>
    <w:p w14:paraId="1FFA69A8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178998" w14:textId="5DB35E84" w:rsidR="00932A1A" w:rsidRPr="00C2394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A5E7D">
        <w:rPr>
          <w:rFonts w:ascii="Kunstler Script" w:hAnsi="Kunstler Script"/>
          <w:bCs/>
          <w:sz w:val="24"/>
          <w:szCs w:val="24"/>
          <w:lang w:eastAsia="en-GB"/>
        </w:rPr>
        <w:t>E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2394A">
        <w:rPr>
          <w:rFonts w:ascii="Times New Roman" w:hAnsi="Times New Roman"/>
          <w:sz w:val="24"/>
          <w:szCs w:val="24"/>
          <w:lang w:eastAsia="en-GB"/>
        </w:rPr>
        <w:t>= {1, 2, 3, 4, 5, 6, 7, 8, 9, 10, 11, 12}</w:t>
      </w:r>
    </w:p>
    <w:p w14:paraId="4F0648D6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2394A">
        <w:rPr>
          <w:rFonts w:ascii="Times New Roman" w:hAnsi="Times New Roman"/>
          <w:sz w:val="24"/>
          <w:szCs w:val="24"/>
          <w:lang w:eastAsia="en-GB"/>
        </w:rPr>
        <w:t>= {odd numbers}</w:t>
      </w:r>
    </w:p>
    <w:p w14:paraId="3F25118F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∩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2394A">
        <w:rPr>
          <w:rFonts w:ascii="Times New Roman" w:hAnsi="Times New Roman"/>
          <w:sz w:val="24"/>
          <w:szCs w:val="24"/>
          <w:lang w:eastAsia="en-GB"/>
        </w:rPr>
        <w:t>= {1, 3}</w:t>
      </w:r>
    </w:p>
    <w:p w14:paraId="0C1F704C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2394A">
        <w:rPr>
          <w:rFonts w:ascii="Cambria Math" w:hAnsi="Cambria Math" w:cs="Cambria Math"/>
          <w:sz w:val="24"/>
          <w:szCs w:val="24"/>
          <w:lang w:eastAsia="en-GB"/>
        </w:rPr>
        <w:t>∪</w:t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2394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2394A">
        <w:rPr>
          <w:rFonts w:ascii="Times New Roman" w:hAnsi="Times New Roman"/>
          <w:sz w:val="24"/>
          <w:szCs w:val="24"/>
          <w:lang w:eastAsia="en-GB"/>
        </w:rPr>
        <w:t>= {1, 2, 3, 4, 5, 6, 7, 9, 11, 12}</w:t>
      </w:r>
    </w:p>
    <w:p w14:paraId="2D23C2D1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Draw a Venn diagram to show this information.</w:t>
      </w:r>
    </w:p>
    <w:p w14:paraId="4FF5900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A38762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8D737A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93BDA0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DE86B5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E29097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87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9"/>
        <w:gridCol w:w="7976"/>
      </w:tblGrid>
      <w:tr w:rsidR="00932A1A" w:rsidRPr="00C75105" w14:paraId="0AF0C354" w14:textId="77777777" w:rsidTr="00980412">
        <w:trPr>
          <w:trHeight w:val="5031"/>
          <w:jc w:val="center"/>
        </w:trPr>
        <w:tc>
          <w:tcPr>
            <w:tcW w:w="769" w:type="dxa"/>
            <w:tcBorders>
              <w:right w:val="nil"/>
            </w:tcBorders>
            <w:shd w:val="clear" w:color="auto" w:fill="auto"/>
          </w:tcPr>
          <w:p w14:paraId="72D1CB97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  <w:p w14:paraId="757C5EC8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rPr>
                <w:rFonts w:ascii="Kunstler Script" w:hAnsi="Kunstler Script"/>
                <w:bCs/>
                <w:sz w:val="24"/>
                <w:szCs w:val="24"/>
                <w:lang w:eastAsia="en-GB"/>
              </w:rPr>
            </w:pPr>
            <w:r w:rsidRPr="00C75105">
              <w:rPr>
                <w:rFonts w:ascii="Kunstler Script" w:hAnsi="Kunstler Script"/>
                <w:bCs/>
                <w:sz w:val="24"/>
                <w:szCs w:val="24"/>
                <w:lang w:eastAsia="en-GB"/>
              </w:rPr>
              <w:t>E</w:t>
            </w:r>
          </w:p>
        </w:tc>
        <w:tc>
          <w:tcPr>
            <w:tcW w:w="7976" w:type="dxa"/>
            <w:tcBorders>
              <w:left w:val="nil"/>
            </w:tcBorders>
            <w:shd w:val="clear" w:color="auto" w:fill="auto"/>
            <w:vAlign w:val="center"/>
          </w:tcPr>
          <w:p w14:paraId="3F4D1378" w14:textId="77777777" w:rsidR="00932A1A" w:rsidRPr="00C75105" w:rsidRDefault="00932A1A" w:rsidP="0098041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14:paraId="5182341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1580F9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01746C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DC344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CDF72A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8FAD71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FDC82F" w14:textId="77777777" w:rsidR="00932A1A" w:rsidRPr="00C2394A" w:rsidRDefault="00932A1A" w:rsidP="00932A1A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Total for Question 18 is 4 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22D1AC4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8D2DA4" w14:textId="1FA9291D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u w:val="single"/>
          <w:lang w:eastAsia="en-GB"/>
        </w:rPr>
        <w:lastRenderedPageBreak/>
        <w:t>Question 9</w:t>
      </w:r>
    </w:p>
    <w:p w14:paraId="4AE71F50" w14:textId="77777777" w:rsidR="00932A1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9263A9" w14:textId="5B1CEA88" w:rsidR="00932A1A" w:rsidRPr="00C2394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2394A">
        <w:rPr>
          <w:rFonts w:ascii="Times New Roman" w:hAnsi="Times New Roman"/>
          <w:sz w:val="24"/>
          <w:szCs w:val="24"/>
          <w:lang w:eastAsia="en-GB"/>
        </w:rPr>
        <w:t xml:space="preserve">The line 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2394A">
        <w:rPr>
          <w:rFonts w:ascii="Times New Roman" w:hAnsi="Times New Roman"/>
          <w:sz w:val="24"/>
          <w:szCs w:val="24"/>
          <w:lang w:eastAsia="en-GB"/>
        </w:rPr>
        <w:t>is drawn on the grid.</w:t>
      </w:r>
    </w:p>
    <w:p w14:paraId="57062DAC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313132D" w14:textId="77777777" w:rsidR="00932A1A" w:rsidRDefault="00B9339C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5BD95B5A">
          <v:shape id="_x0000_i1031" type="#_x0000_t75" style="width:263.4pt;height:319.35pt">
            <v:imagedata r:id="rId19" o:title=""/>
          </v:shape>
        </w:pict>
      </w:r>
    </w:p>
    <w:p w14:paraId="2DD36A35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29E4A53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 xml:space="preserve">Find an equation for 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C2394A">
        <w:rPr>
          <w:rFonts w:ascii="Times New Roman" w:hAnsi="Times New Roman"/>
          <w:sz w:val="24"/>
          <w:szCs w:val="24"/>
          <w:lang w:eastAsia="en-GB"/>
        </w:rPr>
        <w:t>.</w:t>
      </w:r>
    </w:p>
    <w:p w14:paraId="2D96082D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C47EC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3FE591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56C6B8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12288F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AAB3C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BF3A6D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31215D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D9EEB6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A794C3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02ABBE" w14:textId="77777777" w:rsidR="00932A1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838CFD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2394A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BC48E23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Total for Question 24 is 3 marks</w:t>
      </w:r>
      <w:r w:rsidRPr="00B141D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E8DD8D0" w14:textId="77777777" w:rsidR="00932A1A" w:rsidRPr="00C2394A" w:rsidRDefault="00932A1A" w:rsidP="00932A1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___</w:t>
      </w:r>
    </w:p>
    <w:p w14:paraId="17688787" w14:textId="77777777" w:rsidR="00932A1A" w:rsidRPr="00C2394A" w:rsidRDefault="00932A1A" w:rsidP="00932A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6F03C4" w14:textId="77777777" w:rsidR="00B268D0" w:rsidRPr="00C2394A" w:rsidRDefault="00AA327B" w:rsidP="00B141D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val="en-US"/>
        </w:rPr>
        <w:pict w14:anchorId="1D5EB429">
          <v:line id="Straight Connector 22" o:spid="_x0000_s1026" style="position:absolute;left:0;text-align:left;z-index:251655168;visibility:visible;mso-wrap-edited:f;mso-wrap-distance-top:-3e-5mm;mso-wrap-distance-bottom:-3e-5mm" from="9pt,15.75pt" to="469.3pt,15.75pt" wrapcoords="-70 -2147483648 -70 -2147483648 21635 -2147483648 21635 -2147483648 -70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" strokecolor="windowText" strokeweight="3pt">
            <v:stroke joinstyle="miter"/>
            <o:lock v:ext="edit" shapetype="f"/>
            <w10:wrap type="through"/>
          </v:line>
        </w:pict>
      </w:r>
    </w:p>
    <w:p w14:paraId="5FF03644" w14:textId="2EDF9565" w:rsidR="00D31CFE" w:rsidRDefault="00B268D0" w:rsidP="0050319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PAPER IS </w:t>
      </w:r>
      <w:r w:rsidR="00932A1A">
        <w:rPr>
          <w:rFonts w:ascii="Times New Roman" w:hAnsi="Times New Roman"/>
          <w:b/>
          <w:bCs/>
          <w:sz w:val="24"/>
          <w:szCs w:val="24"/>
          <w:lang w:eastAsia="en-GB"/>
        </w:rPr>
        <w:t>44</w:t>
      </w:r>
      <w:r w:rsidRPr="00C2394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</w:p>
    <w:p w14:paraId="527319DC" w14:textId="24B3E26B" w:rsidR="00613467" w:rsidRDefault="00613467" w:rsidP="0050319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01E004" w14:textId="76FBB551" w:rsidR="00613467" w:rsidRDefault="00613467" w:rsidP="0050319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B69AB7" w14:textId="2D3758CF" w:rsidR="00613467" w:rsidRP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n-GB"/>
        </w:rPr>
      </w:pPr>
      <w:r w:rsidRPr="00613467">
        <w:rPr>
          <w:rFonts w:ascii="Arial" w:hAnsi="Arial" w:cs="Arial"/>
          <w:b/>
          <w:bCs/>
          <w:sz w:val="24"/>
          <w:szCs w:val="24"/>
          <w:lang w:eastAsia="en-GB"/>
        </w:rPr>
        <w:lastRenderedPageBreak/>
        <w:t>Marking Scheme</w:t>
      </w:r>
    </w:p>
    <w:p w14:paraId="3F05AE70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67E9A6" w14:textId="6FCA4D5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1</w:t>
      </w:r>
    </w:p>
    <w:p w14:paraId="18A86475" w14:textId="0F229CA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E02C00" w14:textId="2264A04E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bookmarkStart w:id="0" w:name="_GoBack"/>
      <w:r>
        <w:rPr>
          <w:noProof/>
        </w:rPr>
        <w:pict w14:anchorId="0F835D0D">
          <v:shape id="Picture 1" o:spid="_x0000_i1032" type="#_x0000_t75" style="width:474.05pt;height:131.9pt;visibility:visible;mso-wrap-style:square">
            <v:imagedata r:id="rId20" o:title=""/>
          </v:shape>
        </w:pict>
      </w:r>
      <w:bookmarkEnd w:id="0"/>
    </w:p>
    <w:p w14:paraId="09669D24" w14:textId="40A72886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CA6A3A" w14:textId="5B5A3332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96E969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6AF63B" w14:textId="34B7A738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2</w:t>
      </w:r>
    </w:p>
    <w:p w14:paraId="70A8AB29" w14:textId="11BB423A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E86823" w14:textId="33A29F18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5D4525B1">
          <v:shape id="_x0000_i1033" type="#_x0000_t75" style="width:474.05pt;height:90.9pt;visibility:visible;mso-wrap-style:square">
            <v:imagedata r:id="rId21" o:title=""/>
          </v:shape>
        </w:pict>
      </w:r>
    </w:p>
    <w:p w14:paraId="00BE3A35" w14:textId="1CCBB89B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5DB362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75D25F" w14:textId="5801E291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3</w:t>
      </w:r>
    </w:p>
    <w:p w14:paraId="4C89C03B" w14:textId="5BA08773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7935D2" w14:textId="2A1B7212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7F19DA92">
          <v:shape id="_x0000_i1034" type="#_x0000_t75" style="width:474.05pt;height:233.8pt;visibility:visible;mso-wrap-style:square">
            <v:imagedata r:id="rId22" o:title=""/>
          </v:shape>
        </w:pict>
      </w:r>
    </w:p>
    <w:p w14:paraId="79F3DD20" w14:textId="1B77047F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F436F5" w14:textId="16ED1F09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CC616E" w14:textId="3E4F676F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Question 4</w:t>
      </w:r>
    </w:p>
    <w:p w14:paraId="06AAF8D4" w14:textId="68188566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C29697" w14:textId="073FE7EB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373D4ECC">
          <v:shape id="_x0000_i1035" type="#_x0000_t75" style="width:473.7pt;height:264.1pt;visibility:visible;mso-wrap-style:square">
            <v:imagedata r:id="rId23" o:title=""/>
          </v:shape>
        </w:pict>
      </w:r>
    </w:p>
    <w:p w14:paraId="39B0C6A3" w14:textId="4DC131C2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5D9374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9EB174" w14:textId="2C85215C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5</w:t>
      </w:r>
    </w:p>
    <w:p w14:paraId="1D4F8D89" w14:textId="0FF5858F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1168AF" w14:textId="0C7E2FFF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4FDF8CC8">
          <v:shape id="_x0000_i1036" type="#_x0000_t75" style="width:473.7pt;height:59.9pt;visibility:visible;mso-wrap-style:square">
            <v:imagedata r:id="rId24" o:title=""/>
          </v:shape>
        </w:pict>
      </w:r>
    </w:p>
    <w:p w14:paraId="600412B1" w14:textId="174DEDF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9D1D2D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AED228" w14:textId="42EE7220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6</w:t>
      </w:r>
    </w:p>
    <w:p w14:paraId="59A2A03F" w14:textId="4EEA7F5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23AFAE" w14:textId="7DB7DF5F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5DFFE9F8">
          <v:shape id="_x0000_i1037" type="#_x0000_t75" style="width:474.05pt;height:228.85pt;visibility:visible;mso-wrap-style:square">
            <v:imagedata r:id="rId25" o:title=""/>
          </v:shape>
        </w:pict>
      </w:r>
    </w:p>
    <w:p w14:paraId="5E309C6C" w14:textId="7BD98762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Question 7</w:t>
      </w:r>
    </w:p>
    <w:p w14:paraId="632BC18C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770B8B" w14:textId="20ACF6F2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394D9B78">
          <v:shape id="_x0000_i1038" type="#_x0000_t75" style="width:473.7pt;height:138.65pt;visibility:visible;mso-wrap-style:square">
            <v:imagedata r:id="rId26" o:title=""/>
          </v:shape>
        </w:pict>
      </w:r>
    </w:p>
    <w:p w14:paraId="268A68A6" w14:textId="26DD6DC4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20C461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629723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A52B44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C8BA4B" w14:textId="614CC818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8</w:t>
      </w:r>
    </w:p>
    <w:p w14:paraId="4D12A2A8" w14:textId="5EF6D67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8E25AA" w14:textId="006D29F6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1993CAD5">
          <v:shape id="_x0000_i1039" type="#_x0000_t75" style="width:473.7pt;height:85.55pt;visibility:visible;mso-wrap-style:square">
            <v:imagedata r:id="rId27" o:title=""/>
          </v:shape>
        </w:pict>
      </w:r>
    </w:p>
    <w:p w14:paraId="76EF6581" w14:textId="59160D5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0A6AD8" w14:textId="30B1A8B3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411EF0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8648A8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9760C4" w14:textId="77777777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A1B8C4" w14:textId="009E5E61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Question 9</w:t>
      </w:r>
    </w:p>
    <w:p w14:paraId="01E0A576" w14:textId="2238513F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91AC43" w14:textId="1CF473DE" w:rsidR="00613467" w:rsidRDefault="00B9339C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pict w14:anchorId="3BF029F7">
          <v:shape id="_x0000_i1040" type="#_x0000_t75" style="width:491.5pt;height:122.25pt;visibility:visible;mso-wrap-style:square">
            <v:imagedata r:id="rId28" o:title=""/>
          </v:shape>
        </w:pict>
      </w:r>
    </w:p>
    <w:p w14:paraId="68780FDA" w14:textId="610506A5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DCC9BA" w14:textId="6933999E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1103BB" w14:textId="38C9042F" w:rsidR="00613467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B26475" w14:textId="77777777" w:rsidR="00613467" w:rsidRPr="00750A15" w:rsidRDefault="00613467" w:rsidP="0061346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sectPr w:rsidR="00613467" w:rsidRPr="00750A15" w:rsidSect="00060EBC">
      <w:footerReference w:type="default" r:id="rId29"/>
      <w:pgSz w:w="11906" w:h="16838"/>
      <w:pgMar w:top="1440" w:right="991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898225" w14:textId="77777777" w:rsidR="00074AD9" w:rsidRDefault="00074AD9" w:rsidP="006A4FC7">
      <w:pPr>
        <w:spacing w:after="0" w:line="240" w:lineRule="auto"/>
      </w:pPr>
      <w:r>
        <w:separator/>
      </w:r>
    </w:p>
  </w:endnote>
  <w:endnote w:type="continuationSeparator" w:id="0">
    <w:p w14:paraId="46487AC3" w14:textId="77777777" w:rsidR="00074AD9" w:rsidRDefault="00074AD9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993C84" w14:textId="77777777" w:rsidR="001E69D2" w:rsidRDefault="001E69D2">
    <w:pPr>
      <w:pStyle w:val="Footer"/>
    </w:pPr>
    <w:r>
      <w:t>P59016A</w:t>
    </w:r>
  </w:p>
  <w:p w14:paraId="40B37D14" w14:textId="77777777" w:rsidR="001E69D2" w:rsidRDefault="001E69D2">
    <w:pPr>
      <w:pStyle w:val="Footer"/>
    </w:pPr>
    <w: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BBB5BF" w14:textId="77777777" w:rsidR="00074AD9" w:rsidRDefault="00074AD9" w:rsidP="006A4FC7">
      <w:pPr>
        <w:spacing w:after="0" w:line="240" w:lineRule="auto"/>
      </w:pPr>
      <w:r>
        <w:separator/>
      </w:r>
    </w:p>
  </w:footnote>
  <w:footnote w:type="continuationSeparator" w:id="0">
    <w:p w14:paraId="738946F9" w14:textId="77777777" w:rsidR="00074AD9" w:rsidRDefault="00074AD9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0682E4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9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CA5D9A"/>
    <w:multiLevelType w:val="hybridMultilevel"/>
    <w:tmpl w:val="54B62A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0"/>
  </w:num>
  <w:num w:numId="5">
    <w:abstractNumId w:val="8"/>
  </w:num>
  <w:num w:numId="6">
    <w:abstractNumId w:val="11"/>
  </w:num>
  <w:num w:numId="7">
    <w:abstractNumId w:val="9"/>
  </w:num>
  <w:num w:numId="8">
    <w:abstractNumId w:val="1"/>
  </w:num>
  <w:num w:numId="9">
    <w:abstractNumId w:val="4"/>
  </w:num>
  <w:num w:numId="10">
    <w:abstractNumId w:val="3"/>
  </w:num>
  <w:num w:numId="11">
    <w:abstractNumId w:val="6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oNotTrackMoves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0935"/>
    <w:rsid w:val="00002526"/>
    <w:rsid w:val="000025BF"/>
    <w:rsid w:val="00004BDB"/>
    <w:rsid w:val="00006FFB"/>
    <w:rsid w:val="00007605"/>
    <w:rsid w:val="00011C76"/>
    <w:rsid w:val="00016206"/>
    <w:rsid w:val="00020F88"/>
    <w:rsid w:val="00021983"/>
    <w:rsid w:val="000248F4"/>
    <w:rsid w:val="00026E99"/>
    <w:rsid w:val="00030335"/>
    <w:rsid w:val="000315A7"/>
    <w:rsid w:val="00032F06"/>
    <w:rsid w:val="000351D0"/>
    <w:rsid w:val="000425DC"/>
    <w:rsid w:val="0004532D"/>
    <w:rsid w:val="00053AE0"/>
    <w:rsid w:val="00054C1F"/>
    <w:rsid w:val="00055B02"/>
    <w:rsid w:val="00055FAB"/>
    <w:rsid w:val="00057F39"/>
    <w:rsid w:val="00060EBC"/>
    <w:rsid w:val="00061959"/>
    <w:rsid w:val="000635DF"/>
    <w:rsid w:val="00063FEA"/>
    <w:rsid w:val="00066AFF"/>
    <w:rsid w:val="00066B1E"/>
    <w:rsid w:val="00066CDD"/>
    <w:rsid w:val="00070FC3"/>
    <w:rsid w:val="000745D5"/>
    <w:rsid w:val="00074AD9"/>
    <w:rsid w:val="00075BBC"/>
    <w:rsid w:val="0008406A"/>
    <w:rsid w:val="00092633"/>
    <w:rsid w:val="000A0A26"/>
    <w:rsid w:val="000A0D4F"/>
    <w:rsid w:val="000A59C0"/>
    <w:rsid w:val="000A7998"/>
    <w:rsid w:val="000B153C"/>
    <w:rsid w:val="000B2CFA"/>
    <w:rsid w:val="000D00CB"/>
    <w:rsid w:val="000D2364"/>
    <w:rsid w:val="000D3F1F"/>
    <w:rsid w:val="000D4593"/>
    <w:rsid w:val="000D4C1B"/>
    <w:rsid w:val="000D7303"/>
    <w:rsid w:val="000E0D99"/>
    <w:rsid w:val="000E6999"/>
    <w:rsid w:val="000F49D0"/>
    <w:rsid w:val="000F4BF6"/>
    <w:rsid w:val="0010170A"/>
    <w:rsid w:val="00101CA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5A34"/>
    <w:rsid w:val="001274D7"/>
    <w:rsid w:val="0013657A"/>
    <w:rsid w:val="00140447"/>
    <w:rsid w:val="00142430"/>
    <w:rsid w:val="001442A3"/>
    <w:rsid w:val="001460ED"/>
    <w:rsid w:val="001512A0"/>
    <w:rsid w:val="00151F96"/>
    <w:rsid w:val="00152FE3"/>
    <w:rsid w:val="0015332B"/>
    <w:rsid w:val="001554E5"/>
    <w:rsid w:val="00156B96"/>
    <w:rsid w:val="00160EC2"/>
    <w:rsid w:val="001643B5"/>
    <w:rsid w:val="001643B7"/>
    <w:rsid w:val="00164BD4"/>
    <w:rsid w:val="0016527B"/>
    <w:rsid w:val="00166C14"/>
    <w:rsid w:val="0017055D"/>
    <w:rsid w:val="001723F9"/>
    <w:rsid w:val="00174B7E"/>
    <w:rsid w:val="00181F27"/>
    <w:rsid w:val="001827CF"/>
    <w:rsid w:val="001844A7"/>
    <w:rsid w:val="001873F8"/>
    <w:rsid w:val="001928AF"/>
    <w:rsid w:val="001A0105"/>
    <w:rsid w:val="001A2B68"/>
    <w:rsid w:val="001A2E45"/>
    <w:rsid w:val="001A4DD6"/>
    <w:rsid w:val="001A579D"/>
    <w:rsid w:val="001B2517"/>
    <w:rsid w:val="001B2F0C"/>
    <w:rsid w:val="001B40CD"/>
    <w:rsid w:val="001B6BE6"/>
    <w:rsid w:val="001C18C1"/>
    <w:rsid w:val="001C2AA2"/>
    <w:rsid w:val="001C3676"/>
    <w:rsid w:val="001C42E1"/>
    <w:rsid w:val="001C59BE"/>
    <w:rsid w:val="001C606B"/>
    <w:rsid w:val="001C65B2"/>
    <w:rsid w:val="001D007B"/>
    <w:rsid w:val="001D3B10"/>
    <w:rsid w:val="001D6029"/>
    <w:rsid w:val="001E1899"/>
    <w:rsid w:val="001E1BD1"/>
    <w:rsid w:val="001E429D"/>
    <w:rsid w:val="001E5A57"/>
    <w:rsid w:val="001E69D2"/>
    <w:rsid w:val="001E75BB"/>
    <w:rsid w:val="001E7AED"/>
    <w:rsid w:val="001F357A"/>
    <w:rsid w:val="00203989"/>
    <w:rsid w:val="002061E8"/>
    <w:rsid w:val="00211A9A"/>
    <w:rsid w:val="00211E0A"/>
    <w:rsid w:val="002209C9"/>
    <w:rsid w:val="00221EE9"/>
    <w:rsid w:val="0022357D"/>
    <w:rsid w:val="00225C53"/>
    <w:rsid w:val="002307C5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57FA"/>
    <w:rsid w:val="00246AB8"/>
    <w:rsid w:val="00246FD5"/>
    <w:rsid w:val="00250192"/>
    <w:rsid w:val="00254D7E"/>
    <w:rsid w:val="002612A7"/>
    <w:rsid w:val="00261EAC"/>
    <w:rsid w:val="00263715"/>
    <w:rsid w:val="002647FF"/>
    <w:rsid w:val="00265825"/>
    <w:rsid w:val="00265CC7"/>
    <w:rsid w:val="00266FDC"/>
    <w:rsid w:val="00267732"/>
    <w:rsid w:val="00267B73"/>
    <w:rsid w:val="00271724"/>
    <w:rsid w:val="0027491D"/>
    <w:rsid w:val="00276A76"/>
    <w:rsid w:val="002776F0"/>
    <w:rsid w:val="0028129C"/>
    <w:rsid w:val="00281B6E"/>
    <w:rsid w:val="00283223"/>
    <w:rsid w:val="0028330E"/>
    <w:rsid w:val="002878C9"/>
    <w:rsid w:val="00291F3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2AD3"/>
    <w:rsid w:val="002D4856"/>
    <w:rsid w:val="002D4D3B"/>
    <w:rsid w:val="002D5100"/>
    <w:rsid w:val="002D570F"/>
    <w:rsid w:val="002D7812"/>
    <w:rsid w:val="002E2622"/>
    <w:rsid w:val="002F0589"/>
    <w:rsid w:val="002F0FB8"/>
    <w:rsid w:val="002F1300"/>
    <w:rsid w:val="002F483F"/>
    <w:rsid w:val="00301DE4"/>
    <w:rsid w:val="00302217"/>
    <w:rsid w:val="00303118"/>
    <w:rsid w:val="003058ED"/>
    <w:rsid w:val="003104C0"/>
    <w:rsid w:val="003115E4"/>
    <w:rsid w:val="003131B6"/>
    <w:rsid w:val="0031583B"/>
    <w:rsid w:val="00320095"/>
    <w:rsid w:val="00322852"/>
    <w:rsid w:val="0032364D"/>
    <w:rsid w:val="00323EB8"/>
    <w:rsid w:val="00333001"/>
    <w:rsid w:val="00334A66"/>
    <w:rsid w:val="00337EBD"/>
    <w:rsid w:val="00341F9E"/>
    <w:rsid w:val="003447A8"/>
    <w:rsid w:val="00350A7E"/>
    <w:rsid w:val="00350AA2"/>
    <w:rsid w:val="00352D32"/>
    <w:rsid w:val="00355D68"/>
    <w:rsid w:val="00356906"/>
    <w:rsid w:val="00357C86"/>
    <w:rsid w:val="00360831"/>
    <w:rsid w:val="0036210A"/>
    <w:rsid w:val="0036328E"/>
    <w:rsid w:val="003662F6"/>
    <w:rsid w:val="003674F9"/>
    <w:rsid w:val="0037358A"/>
    <w:rsid w:val="003745F8"/>
    <w:rsid w:val="00383130"/>
    <w:rsid w:val="0038372B"/>
    <w:rsid w:val="00387726"/>
    <w:rsid w:val="0039364C"/>
    <w:rsid w:val="00394A43"/>
    <w:rsid w:val="00394C26"/>
    <w:rsid w:val="0039612E"/>
    <w:rsid w:val="00397CBC"/>
    <w:rsid w:val="003A73CD"/>
    <w:rsid w:val="003A76AC"/>
    <w:rsid w:val="003B0D35"/>
    <w:rsid w:val="003B47CC"/>
    <w:rsid w:val="003B4B77"/>
    <w:rsid w:val="003C321B"/>
    <w:rsid w:val="003C4235"/>
    <w:rsid w:val="003C6099"/>
    <w:rsid w:val="003C781A"/>
    <w:rsid w:val="003D3862"/>
    <w:rsid w:val="003D4BD3"/>
    <w:rsid w:val="003D5CA4"/>
    <w:rsid w:val="003E101F"/>
    <w:rsid w:val="003E1E82"/>
    <w:rsid w:val="003F0C98"/>
    <w:rsid w:val="00401F9D"/>
    <w:rsid w:val="00404023"/>
    <w:rsid w:val="0041417E"/>
    <w:rsid w:val="004204AF"/>
    <w:rsid w:val="004204C5"/>
    <w:rsid w:val="0042556D"/>
    <w:rsid w:val="00430203"/>
    <w:rsid w:val="00434F7C"/>
    <w:rsid w:val="00435FC5"/>
    <w:rsid w:val="00436EC3"/>
    <w:rsid w:val="00437E34"/>
    <w:rsid w:val="00443FF2"/>
    <w:rsid w:val="00444F75"/>
    <w:rsid w:val="00445BF8"/>
    <w:rsid w:val="0044744A"/>
    <w:rsid w:val="00447E03"/>
    <w:rsid w:val="0045098F"/>
    <w:rsid w:val="0046172E"/>
    <w:rsid w:val="00462122"/>
    <w:rsid w:val="00463BC3"/>
    <w:rsid w:val="00464BE5"/>
    <w:rsid w:val="004719CD"/>
    <w:rsid w:val="004769F9"/>
    <w:rsid w:val="00476A42"/>
    <w:rsid w:val="00477895"/>
    <w:rsid w:val="0048543C"/>
    <w:rsid w:val="00492E61"/>
    <w:rsid w:val="004938B2"/>
    <w:rsid w:val="0049509A"/>
    <w:rsid w:val="00496024"/>
    <w:rsid w:val="004A1552"/>
    <w:rsid w:val="004A6789"/>
    <w:rsid w:val="004B0B7D"/>
    <w:rsid w:val="004B3282"/>
    <w:rsid w:val="004B3D5F"/>
    <w:rsid w:val="004B66E6"/>
    <w:rsid w:val="004C11F8"/>
    <w:rsid w:val="004C2B08"/>
    <w:rsid w:val="004C3063"/>
    <w:rsid w:val="004C7A98"/>
    <w:rsid w:val="004C7FAE"/>
    <w:rsid w:val="004D299D"/>
    <w:rsid w:val="004D3EB1"/>
    <w:rsid w:val="004D4DB4"/>
    <w:rsid w:val="004D5C71"/>
    <w:rsid w:val="004E3FF4"/>
    <w:rsid w:val="004E513A"/>
    <w:rsid w:val="004E5B7B"/>
    <w:rsid w:val="004F0476"/>
    <w:rsid w:val="004F04D6"/>
    <w:rsid w:val="004F092F"/>
    <w:rsid w:val="004F4125"/>
    <w:rsid w:val="00501432"/>
    <w:rsid w:val="0050150D"/>
    <w:rsid w:val="00502226"/>
    <w:rsid w:val="005029EF"/>
    <w:rsid w:val="00502EAD"/>
    <w:rsid w:val="0050319B"/>
    <w:rsid w:val="00510D07"/>
    <w:rsid w:val="005136D9"/>
    <w:rsid w:val="00517AC6"/>
    <w:rsid w:val="00522194"/>
    <w:rsid w:val="00522C0D"/>
    <w:rsid w:val="005337C5"/>
    <w:rsid w:val="00534429"/>
    <w:rsid w:val="00546B9B"/>
    <w:rsid w:val="00547FB8"/>
    <w:rsid w:val="005502AD"/>
    <w:rsid w:val="005505C9"/>
    <w:rsid w:val="00550DCF"/>
    <w:rsid w:val="00554518"/>
    <w:rsid w:val="005567FA"/>
    <w:rsid w:val="00560115"/>
    <w:rsid w:val="00564C79"/>
    <w:rsid w:val="005660C1"/>
    <w:rsid w:val="005674E0"/>
    <w:rsid w:val="00567792"/>
    <w:rsid w:val="005704BF"/>
    <w:rsid w:val="005821A3"/>
    <w:rsid w:val="00594566"/>
    <w:rsid w:val="00596C53"/>
    <w:rsid w:val="005A044E"/>
    <w:rsid w:val="005A3921"/>
    <w:rsid w:val="005B0F27"/>
    <w:rsid w:val="005B1A80"/>
    <w:rsid w:val="005B1E95"/>
    <w:rsid w:val="005B352A"/>
    <w:rsid w:val="005C39FB"/>
    <w:rsid w:val="005C57B3"/>
    <w:rsid w:val="005C7B59"/>
    <w:rsid w:val="005D564C"/>
    <w:rsid w:val="005D6B0D"/>
    <w:rsid w:val="005D747E"/>
    <w:rsid w:val="005E02BD"/>
    <w:rsid w:val="005E13E2"/>
    <w:rsid w:val="005E13F1"/>
    <w:rsid w:val="005E34C4"/>
    <w:rsid w:val="005E3DD3"/>
    <w:rsid w:val="005E5FEB"/>
    <w:rsid w:val="005E794F"/>
    <w:rsid w:val="005F4ECC"/>
    <w:rsid w:val="005F6DEC"/>
    <w:rsid w:val="005F797D"/>
    <w:rsid w:val="00600B89"/>
    <w:rsid w:val="0060199C"/>
    <w:rsid w:val="00602CE5"/>
    <w:rsid w:val="00607991"/>
    <w:rsid w:val="00613467"/>
    <w:rsid w:val="00617736"/>
    <w:rsid w:val="00620207"/>
    <w:rsid w:val="00620BBA"/>
    <w:rsid w:val="00625CC6"/>
    <w:rsid w:val="00626774"/>
    <w:rsid w:val="0062700E"/>
    <w:rsid w:val="0063108E"/>
    <w:rsid w:val="006336EA"/>
    <w:rsid w:val="0063441B"/>
    <w:rsid w:val="00634468"/>
    <w:rsid w:val="00636BE0"/>
    <w:rsid w:val="006379B8"/>
    <w:rsid w:val="006435D1"/>
    <w:rsid w:val="00644D04"/>
    <w:rsid w:val="00645CB5"/>
    <w:rsid w:val="00647587"/>
    <w:rsid w:val="00650A36"/>
    <w:rsid w:val="00651798"/>
    <w:rsid w:val="00660442"/>
    <w:rsid w:val="006620AA"/>
    <w:rsid w:val="006631AC"/>
    <w:rsid w:val="00673886"/>
    <w:rsid w:val="0067495B"/>
    <w:rsid w:val="00681694"/>
    <w:rsid w:val="006820F2"/>
    <w:rsid w:val="006842AE"/>
    <w:rsid w:val="0068549E"/>
    <w:rsid w:val="00692296"/>
    <w:rsid w:val="00692877"/>
    <w:rsid w:val="00694AF4"/>
    <w:rsid w:val="00697E2E"/>
    <w:rsid w:val="00697E82"/>
    <w:rsid w:val="006A4FC7"/>
    <w:rsid w:val="006A6C14"/>
    <w:rsid w:val="006B1484"/>
    <w:rsid w:val="006B36FA"/>
    <w:rsid w:val="006B78FD"/>
    <w:rsid w:val="006C0507"/>
    <w:rsid w:val="006C228C"/>
    <w:rsid w:val="006C5C85"/>
    <w:rsid w:val="006C72CE"/>
    <w:rsid w:val="006D2740"/>
    <w:rsid w:val="006D2899"/>
    <w:rsid w:val="006D3BDE"/>
    <w:rsid w:val="006D3DBC"/>
    <w:rsid w:val="006D49EE"/>
    <w:rsid w:val="006D6F06"/>
    <w:rsid w:val="006E02FD"/>
    <w:rsid w:val="006E2F44"/>
    <w:rsid w:val="006E3266"/>
    <w:rsid w:val="006E4082"/>
    <w:rsid w:val="006E70F9"/>
    <w:rsid w:val="006E7394"/>
    <w:rsid w:val="006E76CE"/>
    <w:rsid w:val="006F654D"/>
    <w:rsid w:val="006F65E2"/>
    <w:rsid w:val="006F6C86"/>
    <w:rsid w:val="00703F17"/>
    <w:rsid w:val="00710540"/>
    <w:rsid w:val="0071499E"/>
    <w:rsid w:val="007153F4"/>
    <w:rsid w:val="00717062"/>
    <w:rsid w:val="007216B2"/>
    <w:rsid w:val="00721F63"/>
    <w:rsid w:val="00722D9B"/>
    <w:rsid w:val="0072301D"/>
    <w:rsid w:val="00724583"/>
    <w:rsid w:val="0073064F"/>
    <w:rsid w:val="007318F1"/>
    <w:rsid w:val="00741031"/>
    <w:rsid w:val="00741F0C"/>
    <w:rsid w:val="00744AA3"/>
    <w:rsid w:val="00746960"/>
    <w:rsid w:val="0075050C"/>
    <w:rsid w:val="00750A15"/>
    <w:rsid w:val="0075235A"/>
    <w:rsid w:val="007523CD"/>
    <w:rsid w:val="0075451D"/>
    <w:rsid w:val="00760E0D"/>
    <w:rsid w:val="007635CF"/>
    <w:rsid w:val="007640ED"/>
    <w:rsid w:val="0076450E"/>
    <w:rsid w:val="007655BF"/>
    <w:rsid w:val="00766D97"/>
    <w:rsid w:val="00767AF6"/>
    <w:rsid w:val="00770BA9"/>
    <w:rsid w:val="00771950"/>
    <w:rsid w:val="00775171"/>
    <w:rsid w:val="007767B6"/>
    <w:rsid w:val="00776ED4"/>
    <w:rsid w:val="0078346D"/>
    <w:rsid w:val="00783610"/>
    <w:rsid w:val="00786DC2"/>
    <w:rsid w:val="007870E2"/>
    <w:rsid w:val="00791BC5"/>
    <w:rsid w:val="00791BFB"/>
    <w:rsid w:val="007A0357"/>
    <w:rsid w:val="007A0553"/>
    <w:rsid w:val="007A57AD"/>
    <w:rsid w:val="007A60B1"/>
    <w:rsid w:val="007B3D97"/>
    <w:rsid w:val="007B48A3"/>
    <w:rsid w:val="007D722B"/>
    <w:rsid w:val="007E010E"/>
    <w:rsid w:val="007E576C"/>
    <w:rsid w:val="007E7B6A"/>
    <w:rsid w:val="007F2283"/>
    <w:rsid w:val="007F5ADF"/>
    <w:rsid w:val="007F6B74"/>
    <w:rsid w:val="0080604A"/>
    <w:rsid w:val="00807408"/>
    <w:rsid w:val="00811BA8"/>
    <w:rsid w:val="00811F65"/>
    <w:rsid w:val="00814A66"/>
    <w:rsid w:val="00815910"/>
    <w:rsid w:val="00817789"/>
    <w:rsid w:val="008225F6"/>
    <w:rsid w:val="0082347E"/>
    <w:rsid w:val="00826B7E"/>
    <w:rsid w:val="0083072C"/>
    <w:rsid w:val="00831802"/>
    <w:rsid w:val="00834F25"/>
    <w:rsid w:val="00834F51"/>
    <w:rsid w:val="008354A9"/>
    <w:rsid w:val="008401A9"/>
    <w:rsid w:val="0084748E"/>
    <w:rsid w:val="00853AB1"/>
    <w:rsid w:val="00871736"/>
    <w:rsid w:val="00875B32"/>
    <w:rsid w:val="00881AD7"/>
    <w:rsid w:val="00884826"/>
    <w:rsid w:val="008863A9"/>
    <w:rsid w:val="008877B9"/>
    <w:rsid w:val="008877D7"/>
    <w:rsid w:val="008941E7"/>
    <w:rsid w:val="00896029"/>
    <w:rsid w:val="00896951"/>
    <w:rsid w:val="0089776A"/>
    <w:rsid w:val="008A2539"/>
    <w:rsid w:val="008A4C68"/>
    <w:rsid w:val="008A4E19"/>
    <w:rsid w:val="008A75F8"/>
    <w:rsid w:val="008B23E7"/>
    <w:rsid w:val="008B6AF2"/>
    <w:rsid w:val="008C28DC"/>
    <w:rsid w:val="008C32B4"/>
    <w:rsid w:val="008C3B79"/>
    <w:rsid w:val="008C3D06"/>
    <w:rsid w:val="008D1D28"/>
    <w:rsid w:val="008D3385"/>
    <w:rsid w:val="008D448D"/>
    <w:rsid w:val="008D6430"/>
    <w:rsid w:val="008E40AB"/>
    <w:rsid w:val="008E77B5"/>
    <w:rsid w:val="008F2CE7"/>
    <w:rsid w:val="00900997"/>
    <w:rsid w:val="00901193"/>
    <w:rsid w:val="00902933"/>
    <w:rsid w:val="009031D7"/>
    <w:rsid w:val="00911BB2"/>
    <w:rsid w:val="00912824"/>
    <w:rsid w:val="00921BDE"/>
    <w:rsid w:val="009258D8"/>
    <w:rsid w:val="00925C39"/>
    <w:rsid w:val="00932573"/>
    <w:rsid w:val="00932A1A"/>
    <w:rsid w:val="00943271"/>
    <w:rsid w:val="0094464B"/>
    <w:rsid w:val="00946185"/>
    <w:rsid w:val="00951BBE"/>
    <w:rsid w:val="00953571"/>
    <w:rsid w:val="00955B02"/>
    <w:rsid w:val="00960A85"/>
    <w:rsid w:val="00963640"/>
    <w:rsid w:val="009709FC"/>
    <w:rsid w:val="00974122"/>
    <w:rsid w:val="0097639A"/>
    <w:rsid w:val="0097758C"/>
    <w:rsid w:val="00977B8D"/>
    <w:rsid w:val="00981333"/>
    <w:rsid w:val="0098501F"/>
    <w:rsid w:val="009855BB"/>
    <w:rsid w:val="00987A5E"/>
    <w:rsid w:val="009939EE"/>
    <w:rsid w:val="009969A4"/>
    <w:rsid w:val="00996CEE"/>
    <w:rsid w:val="009A4065"/>
    <w:rsid w:val="009A690B"/>
    <w:rsid w:val="009A7A7B"/>
    <w:rsid w:val="009B0EFC"/>
    <w:rsid w:val="009B1A54"/>
    <w:rsid w:val="009B1B75"/>
    <w:rsid w:val="009B2D83"/>
    <w:rsid w:val="009B7982"/>
    <w:rsid w:val="009B7E42"/>
    <w:rsid w:val="009C034C"/>
    <w:rsid w:val="009C107D"/>
    <w:rsid w:val="009C2298"/>
    <w:rsid w:val="009C39AA"/>
    <w:rsid w:val="009C3E51"/>
    <w:rsid w:val="009C6397"/>
    <w:rsid w:val="009C64DE"/>
    <w:rsid w:val="009C7B0B"/>
    <w:rsid w:val="009D741E"/>
    <w:rsid w:val="009D79C2"/>
    <w:rsid w:val="009E0BBA"/>
    <w:rsid w:val="009E29FF"/>
    <w:rsid w:val="009E6EBC"/>
    <w:rsid w:val="009E6FF5"/>
    <w:rsid w:val="009E7818"/>
    <w:rsid w:val="009F02D8"/>
    <w:rsid w:val="009F27A4"/>
    <w:rsid w:val="009F3186"/>
    <w:rsid w:val="009F4668"/>
    <w:rsid w:val="009F6EDF"/>
    <w:rsid w:val="00A00853"/>
    <w:rsid w:val="00A05069"/>
    <w:rsid w:val="00A0765F"/>
    <w:rsid w:val="00A10019"/>
    <w:rsid w:val="00A11A3A"/>
    <w:rsid w:val="00A122C0"/>
    <w:rsid w:val="00A12D9E"/>
    <w:rsid w:val="00A1453B"/>
    <w:rsid w:val="00A147CC"/>
    <w:rsid w:val="00A16327"/>
    <w:rsid w:val="00A1671E"/>
    <w:rsid w:val="00A210AA"/>
    <w:rsid w:val="00A24FC4"/>
    <w:rsid w:val="00A2782B"/>
    <w:rsid w:val="00A3005E"/>
    <w:rsid w:val="00A30FD8"/>
    <w:rsid w:val="00A316EF"/>
    <w:rsid w:val="00A33ACA"/>
    <w:rsid w:val="00A343C7"/>
    <w:rsid w:val="00A35199"/>
    <w:rsid w:val="00A40F97"/>
    <w:rsid w:val="00A42E6D"/>
    <w:rsid w:val="00A47739"/>
    <w:rsid w:val="00A5139C"/>
    <w:rsid w:val="00A5159E"/>
    <w:rsid w:val="00A520C5"/>
    <w:rsid w:val="00A53CA9"/>
    <w:rsid w:val="00A54D9E"/>
    <w:rsid w:val="00A67EAC"/>
    <w:rsid w:val="00A7231B"/>
    <w:rsid w:val="00A74731"/>
    <w:rsid w:val="00A74A39"/>
    <w:rsid w:val="00A77378"/>
    <w:rsid w:val="00A777FA"/>
    <w:rsid w:val="00A81CCD"/>
    <w:rsid w:val="00A823F5"/>
    <w:rsid w:val="00A856EA"/>
    <w:rsid w:val="00A9018C"/>
    <w:rsid w:val="00A902C5"/>
    <w:rsid w:val="00A92EE6"/>
    <w:rsid w:val="00A96C85"/>
    <w:rsid w:val="00AA327B"/>
    <w:rsid w:val="00AA4A12"/>
    <w:rsid w:val="00AB143E"/>
    <w:rsid w:val="00AB298D"/>
    <w:rsid w:val="00AB403C"/>
    <w:rsid w:val="00AB40C6"/>
    <w:rsid w:val="00AB5599"/>
    <w:rsid w:val="00AB55BC"/>
    <w:rsid w:val="00AC04A9"/>
    <w:rsid w:val="00AC4004"/>
    <w:rsid w:val="00AC5B91"/>
    <w:rsid w:val="00AC5EED"/>
    <w:rsid w:val="00AE0671"/>
    <w:rsid w:val="00AE06EE"/>
    <w:rsid w:val="00AE58A9"/>
    <w:rsid w:val="00AE6AFF"/>
    <w:rsid w:val="00AE7202"/>
    <w:rsid w:val="00AE72F3"/>
    <w:rsid w:val="00AE7F4A"/>
    <w:rsid w:val="00AF4C54"/>
    <w:rsid w:val="00AF68BC"/>
    <w:rsid w:val="00B04294"/>
    <w:rsid w:val="00B04AA2"/>
    <w:rsid w:val="00B04D37"/>
    <w:rsid w:val="00B07B06"/>
    <w:rsid w:val="00B141D1"/>
    <w:rsid w:val="00B146F6"/>
    <w:rsid w:val="00B1587D"/>
    <w:rsid w:val="00B176E8"/>
    <w:rsid w:val="00B23664"/>
    <w:rsid w:val="00B268D0"/>
    <w:rsid w:val="00B30DE9"/>
    <w:rsid w:val="00B316E2"/>
    <w:rsid w:val="00B31E7A"/>
    <w:rsid w:val="00B32FCF"/>
    <w:rsid w:val="00B336F6"/>
    <w:rsid w:val="00B36353"/>
    <w:rsid w:val="00B40567"/>
    <w:rsid w:val="00B4504D"/>
    <w:rsid w:val="00B45834"/>
    <w:rsid w:val="00B464C7"/>
    <w:rsid w:val="00B50E3B"/>
    <w:rsid w:val="00B53295"/>
    <w:rsid w:val="00B55940"/>
    <w:rsid w:val="00B560B6"/>
    <w:rsid w:val="00B607BB"/>
    <w:rsid w:val="00B617AE"/>
    <w:rsid w:val="00B65508"/>
    <w:rsid w:val="00B65A85"/>
    <w:rsid w:val="00B6759E"/>
    <w:rsid w:val="00B70D31"/>
    <w:rsid w:val="00B82962"/>
    <w:rsid w:val="00B844EF"/>
    <w:rsid w:val="00B931A6"/>
    <w:rsid w:val="00B9339C"/>
    <w:rsid w:val="00BA10B0"/>
    <w:rsid w:val="00BA4B27"/>
    <w:rsid w:val="00BA4F4B"/>
    <w:rsid w:val="00BA6448"/>
    <w:rsid w:val="00BA706D"/>
    <w:rsid w:val="00BB115A"/>
    <w:rsid w:val="00BB33D8"/>
    <w:rsid w:val="00BB474A"/>
    <w:rsid w:val="00BB5219"/>
    <w:rsid w:val="00BB6312"/>
    <w:rsid w:val="00BB779F"/>
    <w:rsid w:val="00BC0FAF"/>
    <w:rsid w:val="00BC1BDA"/>
    <w:rsid w:val="00BC4755"/>
    <w:rsid w:val="00BC48BD"/>
    <w:rsid w:val="00BD1876"/>
    <w:rsid w:val="00BE0B9D"/>
    <w:rsid w:val="00BE15A0"/>
    <w:rsid w:val="00BE4CE7"/>
    <w:rsid w:val="00BE74F0"/>
    <w:rsid w:val="00BE794E"/>
    <w:rsid w:val="00BF1CBD"/>
    <w:rsid w:val="00BF20AA"/>
    <w:rsid w:val="00BF32B7"/>
    <w:rsid w:val="00BF51F8"/>
    <w:rsid w:val="00BF5399"/>
    <w:rsid w:val="00C01326"/>
    <w:rsid w:val="00C020C3"/>
    <w:rsid w:val="00C03A92"/>
    <w:rsid w:val="00C0670D"/>
    <w:rsid w:val="00C107D3"/>
    <w:rsid w:val="00C1182F"/>
    <w:rsid w:val="00C1262A"/>
    <w:rsid w:val="00C14AD1"/>
    <w:rsid w:val="00C17990"/>
    <w:rsid w:val="00C200B4"/>
    <w:rsid w:val="00C22F32"/>
    <w:rsid w:val="00C2394A"/>
    <w:rsid w:val="00C24879"/>
    <w:rsid w:val="00C27F21"/>
    <w:rsid w:val="00C33023"/>
    <w:rsid w:val="00C35F58"/>
    <w:rsid w:val="00C37482"/>
    <w:rsid w:val="00C3787D"/>
    <w:rsid w:val="00C40C8D"/>
    <w:rsid w:val="00C41528"/>
    <w:rsid w:val="00C41DA2"/>
    <w:rsid w:val="00C46568"/>
    <w:rsid w:val="00C56F4C"/>
    <w:rsid w:val="00C56F7D"/>
    <w:rsid w:val="00C57C2F"/>
    <w:rsid w:val="00C6067B"/>
    <w:rsid w:val="00C611A7"/>
    <w:rsid w:val="00C632BB"/>
    <w:rsid w:val="00C656E1"/>
    <w:rsid w:val="00C67104"/>
    <w:rsid w:val="00C71027"/>
    <w:rsid w:val="00C75DA7"/>
    <w:rsid w:val="00C8161B"/>
    <w:rsid w:val="00C83BC0"/>
    <w:rsid w:val="00C83EC2"/>
    <w:rsid w:val="00C93153"/>
    <w:rsid w:val="00C953C8"/>
    <w:rsid w:val="00CA3750"/>
    <w:rsid w:val="00CA3BE8"/>
    <w:rsid w:val="00CA68A3"/>
    <w:rsid w:val="00CB2D56"/>
    <w:rsid w:val="00CB30AC"/>
    <w:rsid w:val="00CB77CE"/>
    <w:rsid w:val="00CB7A8D"/>
    <w:rsid w:val="00CC2E2E"/>
    <w:rsid w:val="00CC3504"/>
    <w:rsid w:val="00CC516F"/>
    <w:rsid w:val="00CC6A5C"/>
    <w:rsid w:val="00CD105E"/>
    <w:rsid w:val="00CD25F1"/>
    <w:rsid w:val="00CD4C1E"/>
    <w:rsid w:val="00CE1A38"/>
    <w:rsid w:val="00CE2A82"/>
    <w:rsid w:val="00CE34D4"/>
    <w:rsid w:val="00CF24E3"/>
    <w:rsid w:val="00D0021F"/>
    <w:rsid w:val="00D03CFE"/>
    <w:rsid w:val="00D1571F"/>
    <w:rsid w:val="00D17719"/>
    <w:rsid w:val="00D215D0"/>
    <w:rsid w:val="00D2600B"/>
    <w:rsid w:val="00D27EF9"/>
    <w:rsid w:val="00D31CFE"/>
    <w:rsid w:val="00D42F1F"/>
    <w:rsid w:val="00D574C2"/>
    <w:rsid w:val="00D57554"/>
    <w:rsid w:val="00D615F0"/>
    <w:rsid w:val="00D66573"/>
    <w:rsid w:val="00D67C29"/>
    <w:rsid w:val="00D67C6D"/>
    <w:rsid w:val="00D70D74"/>
    <w:rsid w:val="00D723DF"/>
    <w:rsid w:val="00D74EA8"/>
    <w:rsid w:val="00D75DAB"/>
    <w:rsid w:val="00D7772F"/>
    <w:rsid w:val="00D77858"/>
    <w:rsid w:val="00D77C8E"/>
    <w:rsid w:val="00D80FC1"/>
    <w:rsid w:val="00D819A9"/>
    <w:rsid w:val="00D8602A"/>
    <w:rsid w:val="00DA0F93"/>
    <w:rsid w:val="00DA13F5"/>
    <w:rsid w:val="00DA3518"/>
    <w:rsid w:val="00DA3630"/>
    <w:rsid w:val="00DA4772"/>
    <w:rsid w:val="00DA6CE4"/>
    <w:rsid w:val="00DA741C"/>
    <w:rsid w:val="00DB0056"/>
    <w:rsid w:val="00DB60C5"/>
    <w:rsid w:val="00DC55E2"/>
    <w:rsid w:val="00DC63C3"/>
    <w:rsid w:val="00DD257A"/>
    <w:rsid w:val="00DE0EB9"/>
    <w:rsid w:val="00DE34D5"/>
    <w:rsid w:val="00DE5FEC"/>
    <w:rsid w:val="00DF75AC"/>
    <w:rsid w:val="00E038E7"/>
    <w:rsid w:val="00E039D3"/>
    <w:rsid w:val="00E03E1D"/>
    <w:rsid w:val="00E054C8"/>
    <w:rsid w:val="00E103D4"/>
    <w:rsid w:val="00E15F73"/>
    <w:rsid w:val="00E170CB"/>
    <w:rsid w:val="00E21DE6"/>
    <w:rsid w:val="00E22597"/>
    <w:rsid w:val="00E24DEB"/>
    <w:rsid w:val="00E302E9"/>
    <w:rsid w:val="00E3261C"/>
    <w:rsid w:val="00E361E1"/>
    <w:rsid w:val="00E36671"/>
    <w:rsid w:val="00E41049"/>
    <w:rsid w:val="00E42514"/>
    <w:rsid w:val="00E42DF0"/>
    <w:rsid w:val="00E4337F"/>
    <w:rsid w:val="00E44304"/>
    <w:rsid w:val="00E45080"/>
    <w:rsid w:val="00E50DE8"/>
    <w:rsid w:val="00E5463D"/>
    <w:rsid w:val="00E54F62"/>
    <w:rsid w:val="00E55AFC"/>
    <w:rsid w:val="00E57BAF"/>
    <w:rsid w:val="00E57C90"/>
    <w:rsid w:val="00E6251C"/>
    <w:rsid w:val="00E64245"/>
    <w:rsid w:val="00E64B89"/>
    <w:rsid w:val="00E64FF0"/>
    <w:rsid w:val="00E671B3"/>
    <w:rsid w:val="00E73B3C"/>
    <w:rsid w:val="00E74D7B"/>
    <w:rsid w:val="00E81170"/>
    <w:rsid w:val="00E900B2"/>
    <w:rsid w:val="00E91296"/>
    <w:rsid w:val="00E91F0D"/>
    <w:rsid w:val="00E96A09"/>
    <w:rsid w:val="00E975A6"/>
    <w:rsid w:val="00EA237E"/>
    <w:rsid w:val="00EA2A53"/>
    <w:rsid w:val="00EA3B01"/>
    <w:rsid w:val="00EA48B1"/>
    <w:rsid w:val="00EA55B5"/>
    <w:rsid w:val="00EB0647"/>
    <w:rsid w:val="00EB35C8"/>
    <w:rsid w:val="00EB36EC"/>
    <w:rsid w:val="00EB5C29"/>
    <w:rsid w:val="00EC107C"/>
    <w:rsid w:val="00EC1FAF"/>
    <w:rsid w:val="00EC371F"/>
    <w:rsid w:val="00EC42E3"/>
    <w:rsid w:val="00ED23A9"/>
    <w:rsid w:val="00EE0C0A"/>
    <w:rsid w:val="00EE4335"/>
    <w:rsid w:val="00EE49DA"/>
    <w:rsid w:val="00EE4FAA"/>
    <w:rsid w:val="00EF0C00"/>
    <w:rsid w:val="00EF58DC"/>
    <w:rsid w:val="00EF6636"/>
    <w:rsid w:val="00F00036"/>
    <w:rsid w:val="00F018CB"/>
    <w:rsid w:val="00F01E15"/>
    <w:rsid w:val="00F03073"/>
    <w:rsid w:val="00F03C08"/>
    <w:rsid w:val="00F0608E"/>
    <w:rsid w:val="00F10E77"/>
    <w:rsid w:val="00F17169"/>
    <w:rsid w:val="00F202F1"/>
    <w:rsid w:val="00F213FC"/>
    <w:rsid w:val="00F22C81"/>
    <w:rsid w:val="00F22CB0"/>
    <w:rsid w:val="00F23CC4"/>
    <w:rsid w:val="00F24A1A"/>
    <w:rsid w:val="00F3047F"/>
    <w:rsid w:val="00F338B2"/>
    <w:rsid w:val="00F35173"/>
    <w:rsid w:val="00F36999"/>
    <w:rsid w:val="00F40589"/>
    <w:rsid w:val="00F42CF2"/>
    <w:rsid w:val="00F44410"/>
    <w:rsid w:val="00F44EA1"/>
    <w:rsid w:val="00F45F01"/>
    <w:rsid w:val="00F4728B"/>
    <w:rsid w:val="00F52BF3"/>
    <w:rsid w:val="00F5336D"/>
    <w:rsid w:val="00F55AEE"/>
    <w:rsid w:val="00F56417"/>
    <w:rsid w:val="00F6726B"/>
    <w:rsid w:val="00F70245"/>
    <w:rsid w:val="00F72DD7"/>
    <w:rsid w:val="00F76850"/>
    <w:rsid w:val="00F76E21"/>
    <w:rsid w:val="00F77CBE"/>
    <w:rsid w:val="00F77F3C"/>
    <w:rsid w:val="00F821F3"/>
    <w:rsid w:val="00F87CDB"/>
    <w:rsid w:val="00F90313"/>
    <w:rsid w:val="00FA5A68"/>
    <w:rsid w:val="00FB0BB1"/>
    <w:rsid w:val="00FB130A"/>
    <w:rsid w:val="00FB3B82"/>
    <w:rsid w:val="00FB417B"/>
    <w:rsid w:val="00FB6463"/>
    <w:rsid w:val="00FC020A"/>
    <w:rsid w:val="00FC4BCE"/>
    <w:rsid w:val="00FC66A5"/>
    <w:rsid w:val="00FC7410"/>
    <w:rsid w:val="00FC7E3E"/>
    <w:rsid w:val="00FD141D"/>
    <w:rsid w:val="00FD37CB"/>
    <w:rsid w:val="00FD5037"/>
    <w:rsid w:val="00FE23E2"/>
    <w:rsid w:val="00FE4F40"/>
    <w:rsid w:val="00FF00C7"/>
    <w:rsid w:val="00FF0416"/>
    <w:rsid w:val="00FF141D"/>
    <w:rsid w:val="00FF16A6"/>
    <w:rsid w:val="00FF243F"/>
    <w:rsid w:val="00FF4D75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6558DE9"/>
  <w15:chartTrackingRefBased/>
  <w15:docId w15:val="{0640F65B-410C-4F74-85A5-3ECB91C88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3E1E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1E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3E1E82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1E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E1E82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image" Target="media/image13.png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24" Type="http://schemas.openxmlformats.org/officeDocument/2006/relationships/image" Target="media/image12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endnotes" Target="endnotes.xml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CA01F-0A3B-4440-884A-EAC52A7D8C1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AEDCA01-5A66-4804-B3AA-01124F91A6F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0B27ADD-70C9-47D5-8BFE-5D0048640B92}">
  <ds:schemaRefs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http://www.w3.org/XML/1998/namespace"/>
    <ds:schemaRef ds:uri="http://schemas.microsoft.com/office/infopath/2007/PartnerControls"/>
    <ds:schemaRef ds:uri="fef99dd6-6b06-4fa6-b6c2-291c5efee0e9"/>
    <ds:schemaRef ds:uri="http://schemas.microsoft.com/office/2006/documentManagement/types"/>
    <ds:schemaRef ds:uri="http://purl.org/dc/dcmitype/"/>
    <ds:schemaRef ds:uri="1b3a579c-c752-4d22-a133-267b4aa27582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195BD598-C0CF-4608-A2EA-D34DC41A10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670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23-04-18T16:44:00Z</cp:lastPrinted>
  <dcterms:created xsi:type="dcterms:W3CDTF">2023-04-19T12:16:00Z</dcterms:created>
  <dcterms:modified xsi:type="dcterms:W3CDTF">2023-04-19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